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r>
        <w:fldChar w:fldCharType="begin"/>
      </w:r>
      <w:r w:rsidR="00A03E49">
        <w:instrText xml:space="preserve"> TOC \o "1-3" \h \z \u </w:instrText>
      </w:r>
      <w:r>
        <w:fldChar w:fldCharType="separate"/>
      </w:r>
      <w:hyperlink w:anchor="_Toc50908161" w:history="1">
        <w:r w:rsidR="00A03E49" w:rsidRPr="001A3577">
          <w:rPr>
            <w:rStyle w:val="a6"/>
            <w:noProof/>
          </w:rPr>
          <w:t>Вариант № 1.</w:t>
        </w:r>
        <w:r w:rsidR="00A03E49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A03E49">
          <w:rPr>
            <w:noProof/>
            <w:webHidden/>
          </w:rPr>
          <w:instrText xml:space="preserve"> PAGEREF _Toc509081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62" w:history="1">
        <w:r w:rsidR="00A03E49" w:rsidRPr="00B37D42">
          <w:rPr>
            <w:rStyle w:val="a6"/>
            <w:noProof/>
          </w:rPr>
          <w:t>Вариант № 2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62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4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63" w:history="1">
        <w:r w:rsidR="00A03E49" w:rsidRPr="00B37D42">
          <w:rPr>
            <w:rStyle w:val="a6"/>
            <w:noProof/>
          </w:rPr>
          <w:t>Вариант № 3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63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6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64" w:history="1">
        <w:r w:rsidR="00A03E49" w:rsidRPr="00B37D42">
          <w:rPr>
            <w:rStyle w:val="a6"/>
            <w:noProof/>
          </w:rPr>
          <w:t>Вариант № 4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64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8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65" w:history="1">
        <w:r w:rsidR="00A03E49" w:rsidRPr="00B37D42">
          <w:rPr>
            <w:rStyle w:val="a6"/>
            <w:noProof/>
          </w:rPr>
          <w:t>Вариант № 5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65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10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66" w:history="1">
        <w:r w:rsidR="00A03E49" w:rsidRPr="00B37D42">
          <w:rPr>
            <w:rStyle w:val="a6"/>
            <w:noProof/>
          </w:rPr>
          <w:t>Вариант № 6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66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12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67" w:history="1">
        <w:r w:rsidR="00A03E49" w:rsidRPr="00B37D42">
          <w:rPr>
            <w:rStyle w:val="a6"/>
            <w:noProof/>
          </w:rPr>
          <w:t>Вариант № 7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67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14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68" w:history="1">
        <w:r w:rsidR="00A03E49" w:rsidRPr="00B37D42">
          <w:rPr>
            <w:rStyle w:val="a6"/>
            <w:noProof/>
          </w:rPr>
          <w:t>Вариант № 8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68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16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69" w:history="1">
        <w:r w:rsidR="00A03E49" w:rsidRPr="00B37D42">
          <w:rPr>
            <w:rStyle w:val="a6"/>
            <w:noProof/>
          </w:rPr>
          <w:t>Вариант № 9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69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18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0" w:history="1">
        <w:r w:rsidR="00A03E49" w:rsidRPr="00B37D42">
          <w:rPr>
            <w:rStyle w:val="a6"/>
            <w:noProof/>
          </w:rPr>
          <w:t>Вариант № 10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0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20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1" w:history="1">
        <w:r w:rsidR="00A03E49" w:rsidRPr="00B37D42">
          <w:rPr>
            <w:rStyle w:val="a6"/>
            <w:noProof/>
          </w:rPr>
          <w:t>Вариант № 11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1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22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2" w:history="1">
        <w:r w:rsidR="00A03E49" w:rsidRPr="00B37D42">
          <w:rPr>
            <w:rStyle w:val="a6"/>
            <w:noProof/>
          </w:rPr>
          <w:t>Вариант № 12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2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24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3" w:history="1">
        <w:r w:rsidR="00A03E49" w:rsidRPr="00B37D42">
          <w:rPr>
            <w:rStyle w:val="a6"/>
            <w:noProof/>
          </w:rPr>
          <w:t>Вариант № 13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3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26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4" w:history="1">
        <w:r w:rsidR="00A03E49" w:rsidRPr="00B37D42">
          <w:rPr>
            <w:rStyle w:val="a6"/>
            <w:noProof/>
          </w:rPr>
          <w:t>Вариант № 14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4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28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5" w:history="1">
        <w:r w:rsidR="00A03E49" w:rsidRPr="00B37D42">
          <w:rPr>
            <w:rStyle w:val="a6"/>
            <w:noProof/>
          </w:rPr>
          <w:t>Вариант № 15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5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30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6" w:history="1">
        <w:r w:rsidR="00A03E49" w:rsidRPr="00B37D42">
          <w:rPr>
            <w:rStyle w:val="a6"/>
            <w:noProof/>
          </w:rPr>
          <w:t>Вариант № 16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6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32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7" w:history="1">
        <w:r w:rsidR="00A03E49" w:rsidRPr="00B37D42">
          <w:rPr>
            <w:rStyle w:val="a6"/>
            <w:noProof/>
          </w:rPr>
          <w:t>Вариант № 17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7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34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8" w:history="1">
        <w:r w:rsidR="00A03E49" w:rsidRPr="00B37D42">
          <w:rPr>
            <w:rStyle w:val="a6"/>
            <w:noProof/>
          </w:rPr>
          <w:t>Вариант № 18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8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36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79" w:history="1">
        <w:r w:rsidR="00A03E49" w:rsidRPr="00B37D42">
          <w:rPr>
            <w:rStyle w:val="a6"/>
            <w:noProof/>
          </w:rPr>
          <w:t>Вариант № 19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79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38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80" w:history="1">
        <w:r w:rsidR="00A03E49" w:rsidRPr="00B37D42">
          <w:rPr>
            <w:rStyle w:val="a6"/>
            <w:noProof/>
          </w:rPr>
          <w:t>Вариант № 20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80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40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81" w:history="1">
        <w:r w:rsidR="00A03E49" w:rsidRPr="00B37D42">
          <w:rPr>
            <w:rStyle w:val="a6"/>
            <w:noProof/>
          </w:rPr>
          <w:t>Вариант № 21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81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42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82" w:history="1">
        <w:r w:rsidR="00A03E49" w:rsidRPr="00B37D42">
          <w:rPr>
            <w:rStyle w:val="a6"/>
            <w:noProof/>
          </w:rPr>
          <w:t>Вариант № 22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82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44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83" w:history="1">
        <w:r w:rsidR="00A03E49" w:rsidRPr="00B37D42">
          <w:rPr>
            <w:rStyle w:val="a6"/>
            <w:noProof/>
          </w:rPr>
          <w:t>Вариант № 23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83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46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84" w:history="1">
        <w:r w:rsidR="00A03E49" w:rsidRPr="00B37D42">
          <w:rPr>
            <w:rStyle w:val="a6"/>
            <w:noProof/>
          </w:rPr>
          <w:t>Вариант № 24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84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48</w:t>
        </w:r>
        <w:r w:rsidRPr="00B37D42">
          <w:rPr>
            <w:noProof/>
            <w:webHidden/>
          </w:rPr>
          <w:fldChar w:fldCharType="end"/>
        </w:r>
      </w:hyperlink>
    </w:p>
    <w:p w:rsidR="00A03E49" w:rsidRPr="00B37D42" w:rsidRDefault="005A7D45">
      <w:pPr>
        <w:pStyle w:val="10"/>
        <w:tabs>
          <w:tab w:val="right" w:leader="dot" w:pos="9345"/>
        </w:tabs>
        <w:rPr>
          <w:rFonts w:eastAsiaTheme="minorEastAsia"/>
          <w:noProof/>
        </w:rPr>
      </w:pPr>
      <w:hyperlink w:anchor="_Toc50908185" w:history="1">
        <w:r w:rsidR="00A03E49" w:rsidRPr="00B37D42">
          <w:rPr>
            <w:rStyle w:val="a6"/>
            <w:noProof/>
          </w:rPr>
          <w:t>Вариант № 25.</w:t>
        </w:r>
        <w:r w:rsidR="00A03E49" w:rsidRPr="00B37D42">
          <w:rPr>
            <w:noProof/>
            <w:webHidden/>
          </w:rPr>
          <w:tab/>
        </w:r>
        <w:r w:rsidRPr="00B37D42">
          <w:rPr>
            <w:noProof/>
            <w:webHidden/>
          </w:rPr>
          <w:fldChar w:fldCharType="begin"/>
        </w:r>
        <w:r w:rsidR="00A03E49" w:rsidRPr="00B37D42">
          <w:rPr>
            <w:noProof/>
            <w:webHidden/>
          </w:rPr>
          <w:instrText xml:space="preserve"> PAGEREF _Toc50908185 \h </w:instrText>
        </w:r>
        <w:r w:rsidRPr="00B37D42">
          <w:rPr>
            <w:noProof/>
            <w:webHidden/>
          </w:rPr>
        </w:r>
        <w:r w:rsidRPr="00B37D42">
          <w:rPr>
            <w:noProof/>
            <w:webHidden/>
          </w:rPr>
          <w:fldChar w:fldCharType="separate"/>
        </w:r>
        <w:r w:rsidR="00327479">
          <w:rPr>
            <w:noProof/>
            <w:webHidden/>
          </w:rPr>
          <w:t>50</w:t>
        </w:r>
        <w:r w:rsidRPr="00B37D42">
          <w:rPr>
            <w:noProof/>
            <w:webHidden/>
          </w:rPr>
          <w:fldChar w:fldCharType="end"/>
        </w:r>
      </w:hyperlink>
    </w:p>
    <w:p w:rsidR="00A03E49" w:rsidRDefault="005A7D45">
      <w:r>
        <w:fldChar w:fldCharType="end"/>
      </w:r>
    </w:p>
    <w:p w:rsidR="00A03E49" w:rsidRDefault="00A03E49">
      <w:r>
        <w:br w:type="page"/>
      </w:r>
    </w:p>
    <w:p w:rsidR="007777F2" w:rsidRDefault="007777F2" w:rsidP="00A03E49">
      <w:pPr>
        <w:pStyle w:val="1"/>
      </w:pPr>
      <w:bookmarkStart w:id="0" w:name="_Toc50908161"/>
      <w:r w:rsidRPr="000744BC">
        <w:lastRenderedPageBreak/>
        <w:t>Вариант №</w:t>
      </w:r>
      <w:r>
        <w:t xml:space="preserve"> </w:t>
      </w:r>
      <w:r w:rsidRPr="000744BC">
        <w:t>1</w:t>
      </w:r>
      <w:r>
        <w:t>.</w:t>
      </w:r>
      <w:bookmarkEnd w:id="0"/>
    </w:p>
    <w:p w:rsidR="00B90095" w:rsidRDefault="00AE7808" w:rsidP="004C0D11">
      <w:pPr>
        <w:widowControl w:val="0"/>
        <w:jc w:val="both"/>
      </w:pPr>
      <w:r>
        <w:t xml:space="preserve">1. </w:t>
      </w:r>
      <w:r w:rsidR="00B90095" w:rsidRPr="008404C3">
        <w:t xml:space="preserve">Написать программу, которая по заданным трем числа </w:t>
      </w:r>
      <w:r w:rsidR="00B90095" w:rsidRPr="008404C3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pt" o:ole="">
            <v:imagedata r:id="rId6" o:title=""/>
          </v:shape>
          <o:OLEObject Type="Embed" ProgID="Equation.3" ShapeID="_x0000_i1025" DrawAspect="Content" ObjectID="_1661588330" r:id="rId7"/>
        </w:object>
      </w:r>
      <w:r w:rsidR="00B90095" w:rsidRPr="008404C3">
        <w:t xml:space="preserve">, </w:t>
      </w:r>
      <w:r w:rsidR="00B90095" w:rsidRPr="008404C3">
        <w:rPr>
          <w:position w:val="-6"/>
        </w:rPr>
        <w:object w:dxaOrig="200" w:dyaOrig="300">
          <v:shape id="_x0000_i1026" type="#_x0000_t75" style="width:10.5pt;height:15pt" o:ole="">
            <v:imagedata r:id="rId8" o:title=""/>
          </v:shape>
          <o:OLEObject Type="Embed" ProgID="Equation.3" ShapeID="_x0000_i1026" DrawAspect="Content" ObjectID="_1661588331" r:id="rId9"/>
        </w:object>
      </w:r>
      <w:r w:rsidR="00B90095" w:rsidRPr="008404C3">
        <w:t xml:space="preserve">, </w:t>
      </w:r>
      <w:r w:rsidR="00B90095" w:rsidRPr="008404C3">
        <w:rPr>
          <w:position w:val="-6"/>
        </w:rPr>
        <w:object w:dxaOrig="200" w:dyaOrig="240">
          <v:shape id="_x0000_i1027" type="#_x0000_t75" style="width:10.5pt;height:12pt" o:ole="">
            <v:imagedata r:id="rId10" o:title=""/>
          </v:shape>
          <o:OLEObject Type="Embed" ProgID="Equation.3" ShapeID="_x0000_i1027" DrawAspect="Content" ObjectID="_1661588332" r:id="rId11"/>
        </w:object>
      </w:r>
      <w:r w:rsidR="00B90095" w:rsidRPr="008404C3">
        <w:t xml:space="preserve"> определяет какое из них рано </w:t>
      </w:r>
      <w:r w:rsidR="00B90095" w:rsidRPr="008404C3">
        <w:rPr>
          <w:position w:val="-6"/>
        </w:rPr>
        <w:object w:dxaOrig="240" w:dyaOrig="300">
          <v:shape id="_x0000_i1028" type="#_x0000_t75" style="width:12pt;height:15pt" o:ole="">
            <v:imagedata r:id="rId12" o:title=""/>
          </v:shape>
          <o:OLEObject Type="Embed" ProgID="Equation.3" ShapeID="_x0000_i1028" DrawAspect="Content" ObjectID="_1661588333" r:id="rId13"/>
        </w:object>
      </w:r>
      <w:r w:rsidR="00B90095" w:rsidRPr="008404C3">
        <w:t xml:space="preserve">, если ни одно не равно </w:t>
      </w:r>
      <w:r w:rsidR="00B90095" w:rsidRPr="008404C3">
        <w:rPr>
          <w:position w:val="-6"/>
        </w:rPr>
        <w:object w:dxaOrig="240" w:dyaOrig="300">
          <v:shape id="_x0000_i1029" type="#_x0000_t75" style="width:12pt;height:15pt" o:ole="">
            <v:imagedata r:id="rId14" o:title=""/>
          </v:shape>
          <o:OLEObject Type="Embed" ProgID="Equation.3" ShapeID="_x0000_i1029" DrawAspect="Content" ObjectID="_1661588334" r:id="rId15"/>
        </w:object>
      </w:r>
      <w:r w:rsidR="00B90095" w:rsidRPr="008404C3">
        <w:t xml:space="preserve">, то найти </w:t>
      </w:r>
      <w:r w:rsidR="00B90095" w:rsidRPr="002A5A70">
        <w:rPr>
          <w:position w:val="-12"/>
        </w:rPr>
        <w:object w:dxaOrig="2659" w:dyaOrig="360">
          <v:shape id="_x0000_i1030" type="#_x0000_t75" style="width:133.5pt;height:18pt" o:ole="">
            <v:imagedata r:id="rId16" o:title=""/>
          </v:shape>
          <o:OLEObject Type="Embed" ProgID="Equation.3" ShapeID="_x0000_i1030" DrawAspect="Content" ObjectID="_1661588335" r:id="rId17"/>
        </w:object>
      </w:r>
      <w:r w:rsidR="00B90095" w:rsidRPr="008404C3">
        <w:t>.</w:t>
      </w:r>
    </w:p>
    <w:p w:rsidR="00B90095" w:rsidRDefault="00B90095" w:rsidP="004C0D11">
      <w:pPr>
        <w:widowControl w:val="0"/>
        <w:jc w:val="both"/>
      </w:pPr>
      <w:r>
        <w:t xml:space="preserve">2. </w:t>
      </w:r>
      <w:r w:rsidRPr="00B90095">
        <w:t>Написать программу, которая выводит в порядке убывания три заданных числа.</w:t>
      </w:r>
    </w:p>
    <w:p w:rsidR="00A03E49" w:rsidRDefault="00A03E49" w:rsidP="004C0D11">
      <w:pPr>
        <w:widowControl w:val="0"/>
        <w:jc w:val="both"/>
      </w:pPr>
      <w:r>
        <w:t xml:space="preserve">3. </w:t>
      </w:r>
      <w:r w:rsidR="00E12061">
        <w:t xml:space="preserve">Найти </w:t>
      </w:r>
      <w:r w:rsidR="00E12061" w:rsidRPr="00A61603">
        <w:rPr>
          <w:i/>
          <w:position w:val="-38"/>
        </w:rPr>
        <w:object w:dxaOrig="2799" w:dyaOrig="880">
          <v:shape id="_x0000_i1031" type="#_x0000_t75" style="width:139.5pt;height:43.5pt" o:ole="">
            <v:imagedata r:id="rId18" o:title=""/>
          </v:shape>
          <o:OLEObject Type="Embed" ProgID="Equation.DSMT4" ShapeID="_x0000_i1031" DrawAspect="Content" ObjectID="_1661588336" r:id="rId19"/>
        </w:object>
      </w:r>
      <w:r w:rsidR="00E12061" w:rsidRPr="00F41FE9">
        <w:t>,</w:t>
      </w:r>
      <w:r w:rsidR="00E12061">
        <w:t xml:space="preserve"> </w:t>
      </w:r>
      <w:r w:rsidR="00E12061" w:rsidRPr="008F193A">
        <w:rPr>
          <w:position w:val="-14"/>
        </w:rPr>
        <w:object w:dxaOrig="1020" w:dyaOrig="400">
          <v:shape id="_x0000_i1032" type="#_x0000_t75" style="width:52.5pt;height:20.25pt" o:ole="">
            <v:imagedata r:id="rId20" o:title=""/>
          </v:shape>
          <o:OLEObject Type="Embed" ProgID="Equation.DSMT4" ShapeID="_x0000_i1032" DrawAspect="Content" ObjectID="_1661588337" r:id="rId21"/>
        </w:object>
      </w:r>
      <w:r w:rsidR="00E12061">
        <w:t xml:space="preserve"> с шагом 0,5.</w:t>
      </w:r>
    </w:p>
    <w:p w:rsidR="00A03E49" w:rsidRDefault="00A03E49" w:rsidP="004C0D11">
      <w:pPr>
        <w:widowControl w:val="0"/>
        <w:jc w:val="both"/>
      </w:pPr>
      <w:r>
        <w:t>4.</w:t>
      </w:r>
      <w:r w:rsidR="00C308DE">
        <w:t xml:space="preserve"> </w:t>
      </w:r>
      <w:r w:rsidR="00736F47">
        <w:t xml:space="preserve">Найти </w:t>
      </w:r>
      <w:r w:rsidR="00736F47" w:rsidRPr="00736F47">
        <w:rPr>
          <w:position w:val="-104"/>
        </w:rPr>
        <w:object w:dxaOrig="4480" w:dyaOrig="2220">
          <v:shape id="_x0000_i1033" type="#_x0000_t75" style="width:223.5pt;height:111pt" o:ole="">
            <v:imagedata r:id="rId22" o:title=""/>
          </v:shape>
          <o:OLEObject Type="Embed" ProgID="Equation.DSMT4" ShapeID="_x0000_i1033" DrawAspect="Content" ObjectID="_1661588338" r:id="rId23"/>
        </w:object>
      </w:r>
      <w:r w:rsidR="00736F47">
        <w:t>.</w:t>
      </w:r>
    </w:p>
    <w:p w:rsidR="00695E61" w:rsidRDefault="00A03E49" w:rsidP="00695E61">
      <w:pPr>
        <w:widowControl w:val="0"/>
        <w:jc w:val="both"/>
      </w:pPr>
      <w:r>
        <w:t xml:space="preserve">5. </w:t>
      </w:r>
      <w:r w:rsidR="00695E61"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8D5864" w:rsidP="00695E61">
      <w:pPr>
        <w:widowControl w:val="0"/>
        <w:jc w:val="center"/>
      </w:pPr>
      <w:r w:rsidRPr="008D5864">
        <w:rPr>
          <w:noProof/>
        </w:rPr>
        <w:drawing>
          <wp:inline distT="0" distB="0" distL="0" distR="0">
            <wp:extent cx="2201426" cy="1800000"/>
            <wp:effectExtent l="19050" t="0" r="8374" b="0"/>
            <wp:docPr id="436" name="Рисунок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42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3E49" w:rsidRPr="00A03E49" w:rsidRDefault="00695E61" w:rsidP="00695E61">
      <w:pPr>
        <w:widowControl w:val="0"/>
        <w:jc w:val="center"/>
      </w:pPr>
      <w:r>
        <w:t>Рис. 1. Фигуры</w:t>
      </w:r>
    </w:p>
    <w:p w:rsidR="00237AD9" w:rsidRDefault="00A03E49" w:rsidP="004C0D11">
      <w:pPr>
        <w:widowControl w:val="0"/>
        <w:jc w:val="both"/>
      </w:pPr>
      <w:r>
        <w:t>6</w:t>
      </w:r>
      <w:r w:rsidR="00AE7808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695E61">
        <w:t xml:space="preserve"> 2</w:t>
      </w:r>
      <w:r w:rsidR="00AE7808">
        <w:t>). Одно деление сетки соответствует 1.</w:t>
      </w:r>
    </w:p>
    <w:p w:rsidR="00AE7808" w:rsidRDefault="003D76D1" w:rsidP="004C0D11">
      <w:pPr>
        <w:widowControl w:val="0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2575560" cy="2506980"/>
            <wp:effectExtent l="19050" t="0" r="0" b="0"/>
            <wp:docPr id="1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31061" t="24055" r="51366" b="454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2506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7808" w:rsidRDefault="00AE7808" w:rsidP="004C0D11">
      <w:pPr>
        <w:widowControl w:val="0"/>
        <w:jc w:val="center"/>
      </w:pPr>
      <w:r>
        <w:rPr>
          <w:noProof/>
        </w:rPr>
        <w:t>Рис.</w:t>
      </w:r>
      <w:r w:rsidR="00695E61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015C7D" w:rsidRDefault="00A03E49" w:rsidP="004C0D11">
      <w:pPr>
        <w:widowControl w:val="0"/>
        <w:jc w:val="both"/>
      </w:pPr>
      <w:r>
        <w:lastRenderedPageBreak/>
        <w:t>7</w:t>
      </w:r>
      <w:r w:rsidR="003F0847">
        <w:t xml:space="preserve">. Составить </w:t>
      </w:r>
      <w:r w:rsidR="0062771C">
        <w:t>две программы для определ</w:t>
      </w:r>
      <w:r w:rsidR="003F0847">
        <w:t>ения функций с точками разрыва.</w:t>
      </w:r>
      <w:r w:rsidR="0062771C">
        <w:t xml:space="preserve"> 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034" type="#_x0000_t75" style="width:58.5pt;height:18pt" o:ole="">
            <v:imagedata r:id="rId26" o:title=""/>
          </v:shape>
          <o:OLEObject Type="Embed" ProgID="Equation.DSMT4" ShapeID="_x0000_i1034" DrawAspect="Content" ObjectID="_1661588339" r:id="rId27"/>
        </w:object>
      </w:r>
      <w:r w:rsid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446"/>
        <w:gridCol w:w="4208"/>
      </w:tblGrid>
      <w:tr w:rsidR="0062771C" w:rsidRPr="0062771C" w:rsidTr="0062771C">
        <w:trPr>
          <w:jc w:val="center"/>
        </w:trPr>
        <w:tc>
          <w:tcPr>
            <w:tcW w:w="3446" w:type="dxa"/>
            <w:vAlign w:val="center"/>
          </w:tcPr>
          <w:p w:rsidR="0062771C" w:rsidRPr="0062771C" w:rsidRDefault="0062771C" w:rsidP="004C0D11">
            <w:pPr>
              <w:jc w:val="center"/>
              <w:rPr>
                <w:rFonts w:eastAsiaTheme="minorHAnsi" w:cstheme="minorBidi"/>
                <w:sz w:val="24"/>
                <w:szCs w:val="22"/>
                <w:lang w:val="en-US" w:eastAsia="en-US"/>
              </w:rPr>
            </w:pPr>
            <w:r w:rsidRPr="0062771C">
              <w:rPr>
                <w:rFonts w:eastAsiaTheme="minorHAnsi" w:cstheme="minorBidi"/>
                <w:position w:val="-32"/>
                <w:sz w:val="24"/>
                <w:szCs w:val="22"/>
                <w:lang w:eastAsia="en-US"/>
              </w:rPr>
              <w:object w:dxaOrig="2860" w:dyaOrig="760">
                <v:shape id="_x0000_i1035" type="#_x0000_t75" style="width:2in;height:39pt" o:ole="">
                  <v:imagedata r:id="rId28" o:title=""/>
                </v:shape>
                <o:OLEObject Type="Embed" ProgID="Equation.3" ShapeID="_x0000_i1035" DrawAspect="Content" ObjectID="_1661588340" r:id="rId29"/>
              </w:object>
            </w:r>
          </w:p>
        </w:tc>
        <w:tc>
          <w:tcPr>
            <w:tcW w:w="3446" w:type="dxa"/>
            <w:vAlign w:val="center"/>
          </w:tcPr>
          <w:p w:rsidR="0062771C" w:rsidRPr="0062771C" w:rsidRDefault="0062771C" w:rsidP="004C0D11">
            <w:pPr>
              <w:jc w:val="center"/>
              <w:rPr>
                <w:rFonts w:eastAsiaTheme="minorHAnsi" w:cstheme="minorBidi"/>
                <w:sz w:val="24"/>
                <w:szCs w:val="22"/>
                <w:lang w:eastAsia="en-US"/>
              </w:rPr>
            </w:pPr>
            <w:r w:rsidRPr="0062771C">
              <w:rPr>
                <w:rFonts w:eastAsiaTheme="minorHAnsi" w:cstheme="minorBidi"/>
                <w:position w:val="-100"/>
                <w:sz w:val="24"/>
                <w:szCs w:val="22"/>
                <w:lang w:eastAsia="en-US"/>
              </w:rPr>
              <w:object w:dxaOrig="3980" w:dyaOrig="2120">
                <v:shape id="_x0000_i1036" type="#_x0000_t75" style="width:199.5pt;height:106.5pt" o:ole="">
                  <v:imagedata r:id="rId30" o:title=""/>
                </v:shape>
                <o:OLEObject Type="Embed" ProgID="Equation.3" ShapeID="_x0000_i1036" DrawAspect="Content" ObjectID="_1661588341" r:id="rId31"/>
              </w:object>
            </w:r>
          </w:p>
        </w:tc>
      </w:tr>
    </w:tbl>
    <w:p w:rsidR="00A03E49" w:rsidRPr="00AF4DE8" w:rsidRDefault="00A03E49" w:rsidP="00AF4DE8">
      <w:pPr>
        <w:widowControl w:val="0"/>
        <w:jc w:val="both"/>
      </w:pPr>
      <w:r>
        <w:t>8.</w:t>
      </w:r>
      <w:r w:rsidR="00AF4DE8">
        <w:t xml:space="preserve"> Используя инструкцию </w:t>
      </w:r>
      <w:r w:rsidR="00AF4DE8">
        <w:rPr>
          <w:lang w:val="en-US"/>
        </w:rPr>
        <w:t>switch</w:t>
      </w:r>
      <w:r w:rsidR="00AF4DE8">
        <w:t xml:space="preserve"> составить расписание на неделю. Пользователь вводит день недели, а программа выводит ему расписание.</w:t>
      </w:r>
    </w:p>
    <w:p w:rsidR="00A03E49" w:rsidRPr="0077212C" w:rsidRDefault="00A03E49" w:rsidP="0077212C">
      <w:pPr>
        <w:widowControl w:val="0"/>
        <w:jc w:val="both"/>
      </w:pPr>
      <w:r>
        <w:t>9.</w:t>
      </w:r>
      <w:r w:rsidR="00F97013">
        <w:t xml:space="preserve"> </w:t>
      </w:r>
      <w:r w:rsidR="0077212C">
        <w:t xml:space="preserve">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62771C" w:rsidRDefault="00A03E49" w:rsidP="00A6235C">
      <w:pPr>
        <w:widowControl w:val="0"/>
        <w:jc w:val="both"/>
      </w:pPr>
      <w:r>
        <w:t>10</w:t>
      </w:r>
      <w:r w:rsidR="0062771C">
        <w:t xml:space="preserve">. </w:t>
      </w:r>
      <w:r w:rsidR="0062771C" w:rsidRPr="0062771C">
        <w:t>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FD0921" w:rsidRPr="00A03E49" w:rsidRDefault="00F05F74" w:rsidP="00A03E49">
      <w:pPr>
        <w:pStyle w:val="1"/>
      </w:pPr>
      <w:r>
        <w:br w:type="page"/>
      </w:r>
      <w:bookmarkStart w:id="1" w:name="_Toc50908162"/>
      <w:r w:rsidR="007777F2" w:rsidRPr="000744BC">
        <w:lastRenderedPageBreak/>
        <w:t>Вариант №</w:t>
      </w:r>
      <w:r w:rsidR="007777F2">
        <w:t xml:space="preserve"> </w:t>
      </w:r>
      <w:r w:rsidR="007777F2" w:rsidRPr="000744BC">
        <w:t>2</w:t>
      </w:r>
      <w:r w:rsidR="007777F2">
        <w:t>.</w:t>
      </w:r>
      <w:bookmarkEnd w:id="1"/>
    </w:p>
    <w:p w:rsidR="00B90095" w:rsidRDefault="00B90095" w:rsidP="004C0D11">
      <w:pPr>
        <w:widowControl w:val="0"/>
        <w:jc w:val="both"/>
      </w:pPr>
      <w:r>
        <w:t xml:space="preserve">1. </w:t>
      </w:r>
      <w:r w:rsidRPr="00B90095">
        <w:t>Написать программу, которая по заданным сторонам треугольника проверяет его на прямоугольность, если треугольник не прямоугольный, то вычислить величину углов этого треугольника.</w:t>
      </w:r>
    </w:p>
    <w:p w:rsidR="00B90095" w:rsidRDefault="00B90095" w:rsidP="004C0D11">
      <w:pPr>
        <w:widowControl w:val="0"/>
        <w:jc w:val="both"/>
      </w:pPr>
      <w:r>
        <w:t xml:space="preserve">2. </w:t>
      </w:r>
      <w:r w:rsidR="00F05F74" w:rsidRPr="008404C3">
        <w:t>Написать программу, которая вычисляет произведение отри</w:t>
      </w:r>
      <w:r w:rsidR="00F05F74">
        <w:softHyphen/>
      </w:r>
      <w:r w:rsidR="00F05F74" w:rsidRPr="008404C3">
        <w:t>цательных чисел среди четырех заданных. После чего сообщает – является ли полученное произведение отрицательным или положительным.</w:t>
      </w:r>
    </w:p>
    <w:p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36"/>
        </w:rPr>
        <w:object w:dxaOrig="2760" w:dyaOrig="840">
          <v:shape id="_x0000_i1037" type="#_x0000_t75" style="width:138pt;height:42pt" o:ole="">
            <v:imagedata r:id="rId32" o:title=""/>
          </v:shape>
          <o:OLEObject Type="Embed" ProgID="Equation.DSMT4" ShapeID="_x0000_i1037" DrawAspect="Content" ObjectID="_1661588342" r:id="rId33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038" type="#_x0000_t75" style="width:52.5pt;height:20.25pt" o:ole="">
            <v:imagedata r:id="rId20" o:title=""/>
          </v:shape>
          <o:OLEObject Type="Embed" ProgID="Equation.DSMT4" ShapeID="_x0000_i1038" DrawAspect="Content" ObjectID="_1661588343" r:id="rId34"/>
        </w:object>
      </w:r>
      <w:r w:rsidR="00F27B5F">
        <w:t xml:space="preserve"> с шагом 0,5</w:t>
      </w:r>
      <w:r>
        <w:t>.</w:t>
      </w:r>
    </w:p>
    <w:p w:rsidR="00E12061" w:rsidRDefault="00E12061" w:rsidP="004C0D11">
      <w:pPr>
        <w:widowControl w:val="0"/>
        <w:jc w:val="both"/>
      </w:pPr>
      <w:r>
        <w:t xml:space="preserve">4. </w:t>
      </w:r>
      <w:r w:rsidR="00736F47">
        <w:t xml:space="preserve">Найти </w:t>
      </w:r>
      <w:r w:rsidR="003B2A55" w:rsidRPr="003B2A55">
        <w:rPr>
          <w:position w:val="-106"/>
        </w:rPr>
        <w:object w:dxaOrig="4780" w:dyaOrig="2260">
          <v:shape id="_x0000_i1039" type="#_x0000_t75" style="width:238.5pt;height:112.5pt" o:ole="">
            <v:imagedata r:id="rId35" o:title=""/>
          </v:shape>
          <o:OLEObject Type="Embed" ProgID="Equation.DSMT4" ShapeID="_x0000_i1039" DrawAspect="Content" ObjectID="_1661588344" r:id="rId36"/>
        </w:object>
      </w:r>
      <w:r w:rsidR="00736F47">
        <w:t>.</w:t>
      </w:r>
    </w:p>
    <w:p w:rsidR="00695E61" w:rsidRDefault="00695E61" w:rsidP="00695E61">
      <w:pPr>
        <w:widowControl w:val="0"/>
        <w:jc w:val="both"/>
      </w:pPr>
      <w:r>
        <w:t>5.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37074C" w:rsidP="00695E61">
      <w:pPr>
        <w:widowControl w:val="0"/>
        <w:jc w:val="center"/>
      </w:pPr>
      <w:r w:rsidRPr="0037074C">
        <w:rPr>
          <w:noProof/>
        </w:rPr>
        <w:drawing>
          <wp:inline distT="0" distB="0" distL="0" distR="0">
            <wp:extent cx="2201426" cy="1800000"/>
            <wp:effectExtent l="19050" t="0" r="8374" b="0"/>
            <wp:docPr id="437" name="Рисунок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42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Default="00695E61" w:rsidP="00695E61">
      <w:pPr>
        <w:widowControl w:val="0"/>
        <w:jc w:val="center"/>
      </w:pPr>
      <w:r>
        <w:t>Рис. 1. Фигуры</w:t>
      </w:r>
    </w:p>
    <w:p w:rsidR="00AE7808" w:rsidRDefault="00E12061" w:rsidP="004C0D11">
      <w:pPr>
        <w:widowControl w:val="0"/>
        <w:jc w:val="both"/>
      </w:pPr>
      <w:r>
        <w:t>6</w:t>
      </w:r>
      <w:r w:rsidR="00AE7808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695E61">
        <w:t xml:space="preserve"> 2</w:t>
      </w:r>
      <w:r w:rsidR="00AE7808">
        <w:t>). Одно деление сетки соответствует 1.</w:t>
      </w:r>
    </w:p>
    <w:p w:rsidR="00AE7808" w:rsidRDefault="000A7E1C" w:rsidP="004C0D11">
      <w:pPr>
        <w:widowControl w:val="0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2118360" cy="2087880"/>
            <wp:effectExtent l="19050" t="0" r="0" b="0"/>
            <wp:docPr id="4" name="Рисунок 3" descr="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jpg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8360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808" w:rsidRDefault="00AE7808" w:rsidP="004C0D11">
      <w:pPr>
        <w:widowControl w:val="0"/>
        <w:jc w:val="center"/>
        <w:rPr>
          <w:noProof/>
        </w:rPr>
      </w:pPr>
      <w:r>
        <w:rPr>
          <w:noProof/>
        </w:rPr>
        <w:t>Рис.</w:t>
      </w:r>
      <w:r w:rsidR="00695E61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62771C" w:rsidRPr="0062771C" w:rsidRDefault="00E12061" w:rsidP="004C0D11">
      <w:pPr>
        <w:widowControl w:val="0"/>
        <w:jc w:val="both"/>
      </w:pPr>
      <w:r>
        <w:t>7</w:t>
      </w:r>
      <w:r w:rsidR="003F0847">
        <w:t xml:space="preserve">. Составить </w:t>
      </w:r>
      <w:r w:rsidR="0062771C" w:rsidRPr="0062771C">
        <w:t>две программы для определения фун</w:t>
      </w:r>
      <w:r w:rsidR="003F0847">
        <w:t xml:space="preserve">кций с точками разрыва. </w:t>
      </w:r>
      <w:r w:rsidR="0062771C" w:rsidRPr="0062771C">
        <w:lastRenderedPageBreak/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040" type="#_x0000_t75" style="width:58.5pt;height:18pt" o:ole="">
            <v:imagedata r:id="rId26" o:title=""/>
          </v:shape>
          <o:OLEObject Type="Embed" ProgID="Equation.DSMT4" ShapeID="_x0000_i1040" DrawAspect="Content" ObjectID="_1661588345" r:id="rId39"/>
        </w:object>
      </w:r>
      <w:r w:rsidR="0062771C" w:rsidRP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4088"/>
        <w:gridCol w:w="4733"/>
      </w:tblGrid>
      <w:tr w:rsidR="0062771C" w:rsidRPr="0062771C" w:rsidTr="0062771C">
        <w:trPr>
          <w:jc w:val="center"/>
        </w:trPr>
        <w:tc>
          <w:tcPr>
            <w:tcW w:w="3622" w:type="dxa"/>
            <w:vAlign w:val="center"/>
          </w:tcPr>
          <w:p w:rsidR="0062771C" w:rsidRDefault="009B6AD6" w:rsidP="004C0D11">
            <w:pPr>
              <w:jc w:val="center"/>
              <w:rPr>
                <w:lang w:val="en-US"/>
              </w:rPr>
            </w:pPr>
            <w:r w:rsidRPr="009B6AD6">
              <w:rPr>
                <w:position w:val="-72"/>
                <w:sz w:val="24"/>
              </w:rPr>
              <w:object w:dxaOrig="3879" w:dyaOrig="1579">
                <v:shape id="_x0000_i1041" type="#_x0000_t75" style="width:193.5pt;height:79.5pt" o:ole="">
                  <v:imagedata r:id="rId40" o:title=""/>
                </v:shape>
                <o:OLEObject Type="Embed" ProgID="Equation.DSMT4" ShapeID="_x0000_i1041" DrawAspect="Content" ObjectID="_1661588346" r:id="rId41"/>
              </w:object>
            </w:r>
          </w:p>
        </w:tc>
        <w:tc>
          <w:tcPr>
            <w:tcW w:w="4733" w:type="dxa"/>
            <w:vAlign w:val="center"/>
          </w:tcPr>
          <w:p w:rsidR="0062771C" w:rsidRDefault="009B6AD6" w:rsidP="004C0D11">
            <w:pPr>
              <w:jc w:val="center"/>
            </w:pPr>
            <w:r w:rsidRPr="009B6AD6">
              <w:rPr>
                <w:position w:val="-108"/>
                <w:sz w:val="24"/>
              </w:rPr>
              <w:object w:dxaOrig="3700" w:dyaOrig="2299">
                <v:shape id="_x0000_i1042" type="#_x0000_t75" style="width:184.5pt;height:114pt" o:ole="">
                  <v:imagedata r:id="rId42" o:title=""/>
                </v:shape>
                <o:OLEObject Type="Embed" ProgID="Equation.DSMT4" ShapeID="_x0000_i1042" DrawAspect="Content" ObjectID="_1661588347" r:id="rId43"/>
              </w:object>
            </w:r>
          </w:p>
        </w:tc>
      </w:tr>
    </w:tbl>
    <w:p w:rsidR="00E12061" w:rsidRPr="00AF4DE8" w:rsidRDefault="00E12061" w:rsidP="004C0D11">
      <w:pPr>
        <w:widowControl w:val="0"/>
        <w:jc w:val="both"/>
      </w:pPr>
      <w:r>
        <w:t>8.</w:t>
      </w:r>
      <w:r w:rsidR="00AF4DE8" w:rsidRPr="00AF4DE8">
        <w:t xml:space="preserve"> </w:t>
      </w:r>
      <w:r w:rsidR="00AF4DE8">
        <w:t xml:space="preserve">Используя инструкцию </w:t>
      </w:r>
      <w:r w:rsidR="00AF4DE8">
        <w:rPr>
          <w:lang w:val="en-US"/>
        </w:rPr>
        <w:t>switch</w:t>
      </w:r>
      <w:r w:rsidR="00AF4DE8">
        <w:t xml:space="preserve"> составить меню на неделю. Пользователь вводит день недели, а программа выводит ему меню на данный день</w:t>
      </w:r>
    </w:p>
    <w:p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62771C" w:rsidRDefault="00E12061" w:rsidP="004C0D11">
      <w:pPr>
        <w:widowControl w:val="0"/>
        <w:jc w:val="both"/>
      </w:pPr>
      <w:r>
        <w:t>10</w:t>
      </w:r>
      <w:r w:rsidR="0062771C" w:rsidRPr="0062771C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FD0921" w:rsidRPr="00E16E56" w:rsidRDefault="00AE7808" w:rsidP="00A03E49">
      <w:pPr>
        <w:pStyle w:val="1"/>
        <w:rPr>
          <w:lang w:val="en-US"/>
        </w:rPr>
      </w:pPr>
      <w:r>
        <w:br w:type="page"/>
      </w:r>
      <w:bookmarkStart w:id="2" w:name="_Toc50908163"/>
      <w:r w:rsidR="007777F2" w:rsidRPr="000744BC">
        <w:lastRenderedPageBreak/>
        <w:t>Вариант №</w:t>
      </w:r>
      <w:r w:rsidR="007777F2">
        <w:t xml:space="preserve"> </w:t>
      </w:r>
      <w:r w:rsidR="007777F2" w:rsidRPr="000744BC">
        <w:t>3</w:t>
      </w:r>
      <w:r w:rsidR="007777F2">
        <w:t>.</w:t>
      </w:r>
      <w:bookmarkEnd w:id="2"/>
    </w:p>
    <w:p w:rsidR="00F05F74" w:rsidRDefault="00F05F74" w:rsidP="004C0D11">
      <w:pPr>
        <w:widowControl w:val="0"/>
        <w:jc w:val="both"/>
      </w:pPr>
      <w:r>
        <w:t xml:space="preserve">1. </w:t>
      </w:r>
      <w:r w:rsidRPr="00F05F74">
        <w:t>Написать программу, которая находит наименьшее и наибольшее среди трех заданных чисел.</w:t>
      </w:r>
    </w:p>
    <w:p w:rsidR="00F05F74" w:rsidRDefault="00901BBE" w:rsidP="004C0D11">
      <w:pPr>
        <w:widowControl w:val="0"/>
        <w:jc w:val="both"/>
      </w:pPr>
      <w:r>
        <w:t xml:space="preserve">2. </w:t>
      </w:r>
      <w:r w:rsidRPr="008404C3">
        <w:t xml:space="preserve">Написать программу, выводящую на экран те числа, которые больше </w:t>
      </w:r>
      <w:r w:rsidRPr="008404C3">
        <w:rPr>
          <w:position w:val="-6"/>
        </w:rPr>
        <w:object w:dxaOrig="220" w:dyaOrig="300">
          <v:shape id="_x0000_i1043" type="#_x0000_t75" style="width:10.5pt;height:15pt" o:ole="">
            <v:imagedata r:id="rId44" o:title=""/>
          </v:shape>
          <o:OLEObject Type="Embed" ProgID="Equation.3" ShapeID="_x0000_i1043" DrawAspect="Content" ObjectID="_1661588348" r:id="rId45"/>
        </w:object>
      </w:r>
      <w:r w:rsidRPr="008404C3">
        <w:t xml:space="preserve"> и сумма цифр которых больше </w:t>
      </w:r>
      <w:r w:rsidRPr="008404C3">
        <w:rPr>
          <w:position w:val="-6"/>
        </w:rPr>
        <w:object w:dxaOrig="160" w:dyaOrig="300">
          <v:shape id="_x0000_i1044" type="#_x0000_t75" style="width:7.5pt;height:15pt" o:ole="">
            <v:imagedata r:id="rId46" o:title=""/>
          </v:shape>
          <o:OLEObject Type="Embed" ProgID="Equation.3" ShapeID="_x0000_i1044" DrawAspect="Content" ObjectID="_1661588349" r:id="rId47"/>
        </w:object>
      </w:r>
      <w:r w:rsidRPr="008404C3">
        <w:t>. Изначально задается три трехзначных числа.</w:t>
      </w:r>
    </w:p>
    <w:p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0"/>
        </w:rPr>
        <w:object w:dxaOrig="2900" w:dyaOrig="920">
          <v:shape id="_x0000_i1045" type="#_x0000_t75" style="width:145.5pt;height:45.75pt" o:ole="">
            <v:imagedata r:id="rId48" o:title=""/>
          </v:shape>
          <o:OLEObject Type="Embed" ProgID="Equation.DSMT4" ShapeID="_x0000_i1045" DrawAspect="Content" ObjectID="_1661588350" r:id="rId49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046" type="#_x0000_t75" style="width:52.5pt;height:20.25pt" o:ole="">
            <v:imagedata r:id="rId20" o:title=""/>
          </v:shape>
          <o:OLEObject Type="Embed" ProgID="Equation.DSMT4" ShapeID="_x0000_i1046" DrawAspect="Content" ObjectID="_1661588351" r:id="rId50"/>
        </w:object>
      </w:r>
      <w:r w:rsidR="00F27B5F">
        <w:t xml:space="preserve"> с шагом 0,5</w:t>
      </w:r>
      <w:r>
        <w:t>.</w:t>
      </w:r>
    </w:p>
    <w:p w:rsidR="00E12061" w:rsidRDefault="00E12061" w:rsidP="004C0D11">
      <w:pPr>
        <w:widowControl w:val="0"/>
        <w:jc w:val="both"/>
      </w:pPr>
      <w:r>
        <w:t xml:space="preserve">4. </w:t>
      </w:r>
      <w:r w:rsidR="00736F47">
        <w:t xml:space="preserve">Найти </w:t>
      </w:r>
      <w:r w:rsidR="003B2A55" w:rsidRPr="003B2A55">
        <w:rPr>
          <w:position w:val="-116"/>
        </w:rPr>
        <w:object w:dxaOrig="5640" w:dyaOrig="2460">
          <v:shape id="_x0000_i1047" type="#_x0000_t75" style="width:282pt;height:123pt" o:ole="">
            <v:imagedata r:id="rId51" o:title=""/>
          </v:shape>
          <o:OLEObject Type="Embed" ProgID="Equation.DSMT4" ShapeID="_x0000_i1047" DrawAspect="Content" ObjectID="_1661588352" r:id="rId52"/>
        </w:object>
      </w:r>
      <w:r w:rsidR="00736F47">
        <w:t>.</w:t>
      </w:r>
    </w:p>
    <w:p w:rsidR="00695E61" w:rsidRDefault="00E12061" w:rsidP="00695E61">
      <w:pPr>
        <w:widowControl w:val="0"/>
        <w:jc w:val="both"/>
      </w:pPr>
      <w:r>
        <w:t xml:space="preserve">5. </w:t>
      </w:r>
      <w:r w:rsidR="00695E61"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37074C" w:rsidP="00695E61">
      <w:pPr>
        <w:widowControl w:val="0"/>
        <w:jc w:val="center"/>
      </w:pPr>
      <w:r w:rsidRPr="0037074C">
        <w:rPr>
          <w:noProof/>
        </w:rPr>
        <w:drawing>
          <wp:inline distT="0" distB="0" distL="0" distR="0">
            <wp:extent cx="2201426" cy="1800000"/>
            <wp:effectExtent l="19050" t="0" r="8374" b="0"/>
            <wp:docPr id="43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42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Default="00695E61" w:rsidP="00695E61">
      <w:pPr>
        <w:widowControl w:val="0"/>
        <w:jc w:val="center"/>
      </w:pPr>
      <w:r>
        <w:t>Рис. 1. Фигуры</w:t>
      </w:r>
    </w:p>
    <w:p w:rsidR="00AE7808" w:rsidRDefault="00E12061" w:rsidP="004C0D11">
      <w:pPr>
        <w:widowControl w:val="0"/>
        <w:jc w:val="both"/>
      </w:pPr>
      <w:r>
        <w:t>6</w:t>
      </w:r>
      <w:r w:rsidR="00AE7808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AE7808">
        <w:t>). Одно деление сетки соответствует 1.</w:t>
      </w:r>
    </w:p>
    <w:p w:rsidR="00AE7808" w:rsidRPr="000926BC" w:rsidRDefault="000A7E1C" w:rsidP="004C0D11">
      <w:pPr>
        <w:widowControl w:val="0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2080440" cy="2019475"/>
            <wp:effectExtent l="19050" t="0" r="0" b="0"/>
            <wp:docPr id="6" name="Рисунок 5" descr="Безымянный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 2.png"/>
                    <pic:cNvPicPr/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0440" cy="20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771C" w:rsidRDefault="00AE7808" w:rsidP="004C0D11">
      <w:pPr>
        <w:widowControl w:val="0"/>
        <w:jc w:val="center"/>
        <w:rPr>
          <w:noProof/>
        </w:rPr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62771C" w:rsidRPr="0062771C" w:rsidRDefault="00E12061" w:rsidP="004C0D11">
      <w:pPr>
        <w:widowControl w:val="0"/>
        <w:jc w:val="both"/>
        <w:rPr>
          <w:noProof/>
        </w:rPr>
      </w:pPr>
      <w:r>
        <w:rPr>
          <w:noProof/>
        </w:rPr>
        <w:t>7</w:t>
      </w:r>
      <w:r w:rsidR="003F0847">
        <w:rPr>
          <w:noProof/>
        </w:rPr>
        <w:t xml:space="preserve">. Составить </w:t>
      </w:r>
      <w:r w:rsidR="0062771C" w:rsidRPr="0062771C">
        <w:rPr>
          <w:noProof/>
        </w:rPr>
        <w:t>две программы для определе</w:t>
      </w:r>
      <w:r w:rsidR="003F0847">
        <w:rPr>
          <w:noProof/>
        </w:rPr>
        <w:t xml:space="preserve">ния функций с точками разрыва. </w:t>
      </w:r>
      <w:r w:rsidR="0062771C" w:rsidRPr="0062771C">
        <w:rPr>
          <w:noProof/>
        </w:rPr>
        <w:t xml:space="preserve">Программа должна учитывать, что пользователь может ввести переменную, </w:t>
      </w:r>
      <w:r w:rsidR="0062771C" w:rsidRPr="0062771C">
        <w:rPr>
          <w:noProof/>
        </w:rPr>
        <w:lastRenderedPageBreak/>
        <w:t>которая не удовлетворяет интервалу определения функции</w:t>
      </w:r>
      <w:r w:rsidR="003F0847">
        <w:rPr>
          <w:noProof/>
        </w:rPr>
        <w:t xml:space="preserve"> </w:t>
      </w:r>
      <w:r w:rsidR="003F0847" w:rsidRPr="002D088E">
        <w:rPr>
          <w:position w:val="-10"/>
        </w:rPr>
        <w:object w:dxaOrig="1160" w:dyaOrig="340">
          <v:shape id="_x0000_i1048" type="#_x0000_t75" style="width:58.5pt;height:18pt" o:ole="">
            <v:imagedata r:id="rId26" o:title=""/>
          </v:shape>
          <o:OLEObject Type="Embed" ProgID="Equation.DSMT4" ShapeID="_x0000_i1048" DrawAspect="Content" ObjectID="_1661588353" r:id="rId55"/>
        </w:object>
      </w:r>
      <w:r w:rsidR="0062771C" w:rsidRPr="0062771C">
        <w:rPr>
          <w:noProof/>
        </w:rPr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4658"/>
        <w:gridCol w:w="4896"/>
      </w:tblGrid>
      <w:tr w:rsidR="0062771C" w:rsidRPr="0062771C" w:rsidTr="0062771C">
        <w:trPr>
          <w:jc w:val="center"/>
        </w:trPr>
        <w:tc>
          <w:tcPr>
            <w:tcW w:w="3622" w:type="dxa"/>
            <w:vAlign w:val="center"/>
          </w:tcPr>
          <w:p w:rsidR="0062771C" w:rsidRPr="0062771C" w:rsidRDefault="009B6AD6" w:rsidP="004C0D11">
            <w:pPr>
              <w:widowControl w:val="0"/>
              <w:jc w:val="both"/>
              <w:rPr>
                <w:noProof/>
                <w:lang w:val="en-US"/>
              </w:rPr>
            </w:pPr>
            <w:r w:rsidRPr="009B6AD6">
              <w:rPr>
                <w:noProof/>
                <w:position w:val="-58"/>
              </w:rPr>
              <w:object w:dxaOrig="4459" w:dyaOrig="1300">
                <v:shape id="_x0000_i1049" type="#_x0000_t75" style="width:222pt;height:66pt" o:ole="">
                  <v:imagedata r:id="rId56" o:title=""/>
                </v:shape>
                <o:OLEObject Type="Embed" ProgID="Equation.DSMT4" ShapeID="_x0000_i1049" DrawAspect="Content" ObjectID="_1661588354" r:id="rId57"/>
              </w:object>
            </w:r>
          </w:p>
        </w:tc>
        <w:tc>
          <w:tcPr>
            <w:tcW w:w="4733" w:type="dxa"/>
            <w:vAlign w:val="center"/>
          </w:tcPr>
          <w:p w:rsidR="0062771C" w:rsidRPr="0062771C" w:rsidRDefault="009B6AD6" w:rsidP="004C0D11">
            <w:pPr>
              <w:widowControl w:val="0"/>
              <w:jc w:val="both"/>
              <w:rPr>
                <w:noProof/>
              </w:rPr>
            </w:pPr>
            <w:r w:rsidRPr="009B6AD6">
              <w:rPr>
                <w:noProof/>
                <w:position w:val="-100"/>
              </w:rPr>
              <w:object w:dxaOrig="4680" w:dyaOrig="2140">
                <v:shape id="_x0000_i1050" type="#_x0000_t75" style="width:234pt;height:106.5pt" o:ole="">
                  <v:imagedata r:id="rId58" o:title=""/>
                </v:shape>
                <o:OLEObject Type="Embed" ProgID="Equation.DSMT4" ShapeID="_x0000_i1050" DrawAspect="Content" ObjectID="_1661588355" r:id="rId59"/>
              </w:object>
            </w:r>
          </w:p>
        </w:tc>
      </w:tr>
    </w:tbl>
    <w:p w:rsidR="00E12061" w:rsidRDefault="00E12061" w:rsidP="004C0D11">
      <w:pPr>
        <w:widowControl w:val="0"/>
        <w:jc w:val="both"/>
        <w:rPr>
          <w:noProof/>
        </w:rPr>
      </w:pPr>
      <w:r>
        <w:rPr>
          <w:noProof/>
        </w:rPr>
        <w:t>8.</w:t>
      </w:r>
      <w:r w:rsidR="00AF4DE8">
        <w:rPr>
          <w:noProof/>
        </w:rPr>
        <w:t xml:space="preserve"> </w:t>
      </w:r>
      <w:r w:rsidR="00AF4DE8">
        <w:t xml:space="preserve">Используя инструкцию </w:t>
      </w:r>
      <w:r w:rsidR="00AF4DE8">
        <w:rPr>
          <w:lang w:val="en-US"/>
        </w:rPr>
        <w:t>switch</w:t>
      </w:r>
      <w:r w:rsidR="00AF4DE8">
        <w:t xml:space="preserve"> составить график тренировок по месяцам. Пользователь вводит месяц, а программа выводит ему график тренировок.</w:t>
      </w:r>
    </w:p>
    <w:p w:rsidR="00E12061" w:rsidRDefault="00E12061" w:rsidP="004C0D11">
      <w:pPr>
        <w:widowControl w:val="0"/>
        <w:jc w:val="both"/>
        <w:rPr>
          <w:noProof/>
        </w:rPr>
      </w:pPr>
      <w:r>
        <w:rPr>
          <w:noProof/>
        </w:rPr>
        <w:t>9.</w:t>
      </w:r>
      <w:r w:rsidR="0077212C">
        <w:rPr>
          <w:noProof/>
        </w:rPr>
        <w:t xml:space="preserve"> </w:t>
      </w:r>
      <w:r w:rsidR="0077212C">
        <w:t xml:space="preserve">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62771C" w:rsidRDefault="00E12061" w:rsidP="004C0D11">
      <w:pPr>
        <w:widowControl w:val="0"/>
        <w:jc w:val="both"/>
        <w:rPr>
          <w:noProof/>
        </w:rPr>
      </w:pPr>
      <w:r>
        <w:rPr>
          <w:noProof/>
        </w:rPr>
        <w:t>10</w:t>
      </w:r>
      <w:r w:rsidR="0062771C" w:rsidRPr="0062771C">
        <w:rPr>
          <w:noProof/>
        </w:rPr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FD0921" w:rsidRPr="00E16E56" w:rsidRDefault="00901BBE" w:rsidP="00A03E49">
      <w:pPr>
        <w:pStyle w:val="1"/>
        <w:rPr>
          <w:lang w:val="en-US"/>
        </w:rPr>
      </w:pPr>
      <w:r>
        <w:br w:type="page"/>
      </w:r>
      <w:bookmarkStart w:id="3" w:name="_Toc50908164"/>
      <w:r w:rsidR="007777F2" w:rsidRPr="000744BC">
        <w:lastRenderedPageBreak/>
        <w:t>Вариант №</w:t>
      </w:r>
      <w:r w:rsidR="007777F2">
        <w:t xml:space="preserve"> </w:t>
      </w:r>
      <w:r w:rsidR="007777F2" w:rsidRPr="000744BC">
        <w:t>4</w:t>
      </w:r>
      <w:r w:rsidR="007777F2">
        <w:t>.</w:t>
      </w:r>
      <w:bookmarkEnd w:id="3"/>
    </w:p>
    <w:p w:rsidR="006740A4" w:rsidRDefault="006740A4" w:rsidP="004C0D11">
      <w:pPr>
        <w:widowControl w:val="0"/>
        <w:jc w:val="both"/>
      </w:pPr>
      <w:r>
        <w:t xml:space="preserve">1. </w:t>
      </w:r>
      <w:r w:rsidRPr="008404C3">
        <w:t xml:space="preserve">Написать программу, которая по заданным четырем значениям находит </w:t>
      </w:r>
      <w:r w:rsidRPr="008404C3">
        <w:rPr>
          <w:position w:val="-10"/>
        </w:rPr>
        <w:object w:dxaOrig="2840" w:dyaOrig="360">
          <v:shape id="_x0000_i1051" type="#_x0000_t75" style="width:142.5pt;height:18pt" o:ole="">
            <v:imagedata r:id="rId60" o:title=""/>
          </v:shape>
          <o:OLEObject Type="Embed" ProgID="Equation.3" ShapeID="_x0000_i1051" DrawAspect="Content" ObjectID="_1661588356" r:id="rId61"/>
        </w:object>
      </w:r>
      <w:r w:rsidRPr="008404C3">
        <w:t>.</w:t>
      </w:r>
    </w:p>
    <w:p w:rsidR="006740A4" w:rsidRDefault="006740A4" w:rsidP="004C0D11">
      <w:pPr>
        <w:widowControl w:val="0"/>
        <w:jc w:val="both"/>
      </w:pPr>
      <w:r>
        <w:t xml:space="preserve">2. </w:t>
      </w:r>
      <w:r w:rsidRPr="008404C3">
        <w:t xml:space="preserve">Написать программу, выводящую на экран те числа, которые меньше </w:t>
      </w:r>
      <w:r w:rsidRPr="008404C3">
        <w:rPr>
          <w:position w:val="-6"/>
        </w:rPr>
        <w:object w:dxaOrig="220" w:dyaOrig="300">
          <v:shape id="_x0000_i1052" type="#_x0000_t75" style="width:10.5pt;height:15pt" o:ole="">
            <v:imagedata r:id="rId62" o:title=""/>
          </v:shape>
          <o:OLEObject Type="Embed" ProgID="Equation.3" ShapeID="_x0000_i1052" DrawAspect="Content" ObjectID="_1661588357" r:id="rId63"/>
        </w:object>
      </w:r>
      <w:r w:rsidRPr="008404C3">
        <w:t xml:space="preserve"> и сумма цифр которых меньше </w:t>
      </w:r>
      <w:r w:rsidRPr="008404C3">
        <w:rPr>
          <w:position w:val="-6"/>
        </w:rPr>
        <w:object w:dxaOrig="160" w:dyaOrig="300">
          <v:shape id="_x0000_i1053" type="#_x0000_t75" style="width:7.5pt;height:15pt" o:ole="">
            <v:imagedata r:id="rId64" o:title=""/>
          </v:shape>
          <o:OLEObject Type="Embed" ProgID="Equation.3" ShapeID="_x0000_i1053" DrawAspect="Content" ObjectID="_1661588358" r:id="rId65"/>
        </w:object>
      </w:r>
      <w:r w:rsidRPr="008404C3">
        <w:t>. Изначально задается три трехзначных числа.</w:t>
      </w:r>
    </w:p>
    <w:p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0"/>
        </w:rPr>
        <w:object w:dxaOrig="3060" w:dyaOrig="920">
          <v:shape id="_x0000_i1054" type="#_x0000_t75" style="width:153pt;height:45.75pt" o:ole="">
            <v:imagedata r:id="rId66" o:title=""/>
          </v:shape>
          <o:OLEObject Type="Embed" ProgID="Equation.DSMT4" ShapeID="_x0000_i1054" DrawAspect="Content" ObjectID="_1661588359" r:id="rId67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055" type="#_x0000_t75" style="width:52.5pt;height:20.25pt" o:ole="">
            <v:imagedata r:id="rId20" o:title=""/>
          </v:shape>
          <o:OLEObject Type="Embed" ProgID="Equation.DSMT4" ShapeID="_x0000_i1055" DrawAspect="Content" ObjectID="_1661588360" r:id="rId68"/>
        </w:object>
      </w:r>
      <w:r w:rsidR="00F27B5F">
        <w:t xml:space="preserve"> с шагом 0,5</w:t>
      </w:r>
      <w:r>
        <w:t>.</w:t>
      </w:r>
    </w:p>
    <w:p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3B2A55" w:rsidRPr="003B2A55">
        <w:rPr>
          <w:position w:val="-106"/>
        </w:rPr>
        <w:object w:dxaOrig="4920" w:dyaOrig="2260">
          <v:shape id="_x0000_i1056" type="#_x0000_t75" style="width:246pt;height:112.5pt" o:ole="">
            <v:imagedata r:id="rId69" o:title=""/>
          </v:shape>
          <o:OLEObject Type="Embed" ProgID="Equation.DSMT4" ShapeID="_x0000_i1056" DrawAspect="Content" ObjectID="_1661588361" r:id="rId70"/>
        </w:object>
      </w:r>
      <w:r w:rsidR="00736F47">
        <w:t>.</w:t>
      </w:r>
    </w:p>
    <w:p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AF4DE8" w:rsidP="00695E61">
      <w:pPr>
        <w:widowControl w:val="0"/>
        <w:jc w:val="center"/>
      </w:pPr>
      <w:r w:rsidRPr="00AF4DE8">
        <w:rPr>
          <w:noProof/>
        </w:rPr>
        <w:drawing>
          <wp:inline distT="0" distB="0" distL="0" distR="0">
            <wp:extent cx="2201426" cy="1800000"/>
            <wp:effectExtent l="19050" t="0" r="8374" b="0"/>
            <wp:docPr id="439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42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Default="00695E61" w:rsidP="00695E61">
      <w:pPr>
        <w:widowControl w:val="0"/>
        <w:jc w:val="center"/>
      </w:pPr>
      <w:r>
        <w:t>Рис. 1. Фигуры</w:t>
      </w:r>
    </w:p>
    <w:p w:rsidR="000A7E1C" w:rsidRDefault="00E12061" w:rsidP="004C0D11">
      <w:pPr>
        <w:widowControl w:val="0"/>
        <w:jc w:val="both"/>
      </w:pPr>
      <w:r>
        <w:t>6</w:t>
      </w:r>
      <w:r w:rsidR="00F74AD4">
        <w:t>.</w:t>
      </w:r>
      <w:r w:rsidR="00F74AD4" w:rsidRPr="00015C7D">
        <w:t xml:space="preserve"> </w:t>
      </w:r>
      <w:r w:rsidR="000A7E1C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0A7E1C">
        <w:t>). Одно деление сетки соответствует 1.</w:t>
      </w:r>
    </w:p>
    <w:p w:rsidR="000A7E1C" w:rsidRPr="000926BC" w:rsidRDefault="000A7E1C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>
            <wp:extent cx="2481608" cy="2523525"/>
            <wp:effectExtent l="19050" t="0" r="0" b="0"/>
            <wp:docPr id="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 l="31318" t="61785" r="51720" b="75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608" cy="252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7E1C" w:rsidRDefault="000A7E1C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62771C" w:rsidRPr="0062771C" w:rsidRDefault="00E12061" w:rsidP="004C0D11">
      <w:pPr>
        <w:widowControl w:val="0"/>
        <w:jc w:val="both"/>
      </w:pPr>
      <w:r>
        <w:t>7</w:t>
      </w:r>
      <w:r w:rsidR="003F0847">
        <w:t xml:space="preserve">. Составить </w:t>
      </w:r>
      <w:r w:rsidR="0062771C" w:rsidRPr="0062771C">
        <w:t>две программы для определе</w:t>
      </w:r>
      <w:r w:rsidR="003F0847">
        <w:t xml:space="preserve">ния функций с точками разрыва. </w:t>
      </w:r>
      <w:r w:rsidR="0062771C" w:rsidRPr="0062771C">
        <w:lastRenderedPageBreak/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057" type="#_x0000_t75" style="width:58.5pt;height:18pt" o:ole="">
            <v:imagedata r:id="rId26" o:title=""/>
          </v:shape>
          <o:OLEObject Type="Embed" ProgID="Equation.DSMT4" ShapeID="_x0000_i1057" DrawAspect="Content" ObjectID="_1661588362" r:id="rId73"/>
        </w:object>
      </w:r>
      <w:r w:rsidR="0062771C" w:rsidRP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695"/>
        <w:gridCol w:w="4733"/>
      </w:tblGrid>
      <w:tr w:rsidR="0062771C" w:rsidRPr="0062771C" w:rsidTr="0062771C">
        <w:trPr>
          <w:jc w:val="center"/>
        </w:trPr>
        <w:tc>
          <w:tcPr>
            <w:tcW w:w="3622" w:type="dxa"/>
            <w:vAlign w:val="center"/>
          </w:tcPr>
          <w:p w:rsidR="0062771C" w:rsidRPr="0062771C" w:rsidRDefault="009B6AD6" w:rsidP="004C0D11">
            <w:pPr>
              <w:widowControl w:val="0"/>
              <w:jc w:val="both"/>
              <w:rPr>
                <w:lang w:val="en-US"/>
              </w:rPr>
            </w:pPr>
            <w:r w:rsidRPr="009B6AD6">
              <w:rPr>
                <w:position w:val="-82"/>
              </w:rPr>
              <w:object w:dxaOrig="3500" w:dyaOrig="1780">
                <v:shape id="_x0000_i1058" type="#_x0000_t75" style="width:174pt;height:90pt" o:ole="">
                  <v:imagedata r:id="rId74" o:title=""/>
                </v:shape>
                <o:OLEObject Type="Embed" ProgID="Equation.DSMT4" ShapeID="_x0000_i1058" DrawAspect="Content" ObjectID="_1661588363" r:id="rId75"/>
              </w:object>
            </w:r>
          </w:p>
        </w:tc>
        <w:tc>
          <w:tcPr>
            <w:tcW w:w="4733" w:type="dxa"/>
            <w:vAlign w:val="center"/>
          </w:tcPr>
          <w:p w:rsidR="0062771C" w:rsidRPr="0062771C" w:rsidRDefault="009B6AD6" w:rsidP="004C0D11">
            <w:pPr>
              <w:widowControl w:val="0"/>
              <w:jc w:val="both"/>
            </w:pPr>
            <w:r w:rsidRPr="009B6AD6">
              <w:rPr>
                <w:position w:val="-110"/>
              </w:rPr>
              <w:object w:dxaOrig="4440" w:dyaOrig="2340">
                <v:shape id="_x0000_i1059" type="#_x0000_t75" style="width:222pt;height:117pt" o:ole="">
                  <v:imagedata r:id="rId76" o:title=""/>
                </v:shape>
                <o:OLEObject Type="Embed" ProgID="Equation.DSMT4" ShapeID="_x0000_i1059" DrawAspect="Content" ObjectID="_1661588364" r:id="rId77"/>
              </w:object>
            </w:r>
          </w:p>
        </w:tc>
      </w:tr>
    </w:tbl>
    <w:p w:rsidR="00E12061" w:rsidRDefault="00E12061" w:rsidP="004C0D11">
      <w:pPr>
        <w:widowControl w:val="0"/>
        <w:jc w:val="both"/>
      </w:pPr>
      <w:r>
        <w:t>8.</w:t>
      </w:r>
      <w:r w:rsidR="00AF4DE8">
        <w:t xml:space="preserve"> Используя инструкцию </w:t>
      </w:r>
      <w:r w:rsidR="00AF4DE8">
        <w:rPr>
          <w:lang w:val="en-US"/>
        </w:rPr>
        <w:t>switch</w:t>
      </w:r>
      <w:r w:rsidR="004F7951">
        <w:t xml:space="preserve"> составить расписание на три месяц при подготовке к марафону</w:t>
      </w:r>
      <w:r w:rsidR="00AF4DE8">
        <w:t xml:space="preserve">. Пользователь вводит </w:t>
      </w:r>
      <w:r w:rsidR="004F7951">
        <w:t>номер недели</w:t>
      </w:r>
      <w:r w:rsidR="00AF4DE8">
        <w:t>, а программа выводит ему расписание</w:t>
      </w:r>
      <w:r w:rsidR="004F7951">
        <w:t xml:space="preserve"> тренировок на эту неделю</w:t>
      </w:r>
      <w:r w:rsidR="00AF4DE8">
        <w:t>.</w:t>
      </w:r>
    </w:p>
    <w:p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237AD9" w:rsidRPr="003A775F" w:rsidRDefault="00E12061" w:rsidP="004C0D11">
      <w:pPr>
        <w:widowControl w:val="0"/>
        <w:jc w:val="both"/>
      </w:pPr>
      <w:r>
        <w:t>10</w:t>
      </w:r>
      <w:r w:rsidR="0062771C" w:rsidRPr="0062771C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7777F2" w:rsidRDefault="00FE7153" w:rsidP="00A03E49">
      <w:pPr>
        <w:pStyle w:val="1"/>
      </w:pPr>
      <w:r>
        <w:br w:type="page"/>
      </w:r>
      <w:bookmarkStart w:id="4" w:name="_Toc50908165"/>
      <w:r w:rsidR="007777F2" w:rsidRPr="000744BC">
        <w:lastRenderedPageBreak/>
        <w:t>Вариант №</w:t>
      </w:r>
      <w:r w:rsidR="007777F2">
        <w:t xml:space="preserve"> </w:t>
      </w:r>
      <w:r w:rsidR="007777F2" w:rsidRPr="000744BC">
        <w:t>5</w:t>
      </w:r>
      <w:r w:rsidR="007777F2">
        <w:t>.</w:t>
      </w:r>
      <w:bookmarkEnd w:id="4"/>
    </w:p>
    <w:p w:rsidR="006740A4" w:rsidRDefault="006740A4" w:rsidP="004C0D11">
      <w:pPr>
        <w:widowControl w:val="0"/>
        <w:jc w:val="both"/>
      </w:pPr>
      <w:r>
        <w:rPr>
          <w:bCs/>
        </w:rPr>
        <w:t xml:space="preserve">1. </w:t>
      </w:r>
      <w:r w:rsidRPr="008404C3">
        <w:t xml:space="preserve">Написать программу, которая по заданным трем точки </w:t>
      </w:r>
      <w:r w:rsidRPr="002A5A70">
        <w:rPr>
          <w:position w:val="-12"/>
        </w:rPr>
        <w:object w:dxaOrig="1060" w:dyaOrig="380">
          <v:shape id="_x0000_i1060" type="#_x0000_t75" style="width:52.5pt;height:19.5pt" o:ole="">
            <v:imagedata r:id="rId78" o:title=""/>
          </v:shape>
          <o:OLEObject Type="Embed" ProgID="Equation.3" ShapeID="_x0000_i1060" DrawAspect="Content" ObjectID="_1661588365" r:id="rId79"/>
        </w:object>
      </w:r>
      <w:r w:rsidRPr="008404C3">
        <w:t xml:space="preserve">, </w:t>
      </w:r>
      <w:r w:rsidRPr="002A5A70">
        <w:rPr>
          <w:position w:val="-12"/>
        </w:rPr>
        <w:object w:dxaOrig="1140" w:dyaOrig="380">
          <v:shape id="_x0000_i1061" type="#_x0000_t75" style="width:57pt;height:19.5pt" o:ole="">
            <v:imagedata r:id="rId80" o:title=""/>
          </v:shape>
          <o:OLEObject Type="Embed" ProgID="Equation.3" ShapeID="_x0000_i1061" DrawAspect="Content" ObjectID="_1661588366" r:id="rId81"/>
        </w:object>
      </w:r>
      <w:r w:rsidRPr="008404C3">
        <w:t xml:space="preserve"> и </w:t>
      </w:r>
      <w:r w:rsidRPr="008404C3">
        <w:rPr>
          <w:position w:val="-12"/>
        </w:rPr>
        <w:object w:dxaOrig="1120" w:dyaOrig="380">
          <v:shape id="_x0000_i1062" type="#_x0000_t75" style="width:55.5pt;height:19.5pt" o:ole="">
            <v:imagedata r:id="rId82" o:title=""/>
          </v:shape>
          <o:OLEObject Type="Embed" ProgID="Equation.3" ShapeID="_x0000_i1062" DrawAspect="Content" ObjectID="_1661588367" r:id="rId83"/>
        </w:object>
      </w:r>
      <w:r w:rsidRPr="008404C3">
        <w:t xml:space="preserve"> определяет – будут ли они расположены на одной прямой, если это не так</w:t>
      </w:r>
      <w:r w:rsidR="00F74AD4">
        <w:t>,</w:t>
      </w:r>
      <w:r w:rsidRPr="008404C3">
        <w:t xml:space="preserve"> то вычислить </w:t>
      </w:r>
      <w:r w:rsidRPr="008404C3">
        <w:rPr>
          <w:position w:val="-6"/>
        </w:rPr>
        <w:object w:dxaOrig="820" w:dyaOrig="300">
          <v:shape id="_x0000_i1063" type="#_x0000_t75" style="width:40.5pt;height:15pt" o:ole="">
            <v:imagedata r:id="rId84" o:title=""/>
          </v:shape>
          <o:OLEObject Type="Embed" ProgID="Equation.3" ShapeID="_x0000_i1063" DrawAspect="Content" ObjectID="_1661588368" r:id="rId85"/>
        </w:object>
      </w:r>
      <w:r w:rsidRPr="008404C3">
        <w:t>.</w:t>
      </w:r>
    </w:p>
    <w:p w:rsidR="006740A4" w:rsidRDefault="006740A4" w:rsidP="004C0D11">
      <w:pPr>
        <w:widowControl w:val="0"/>
        <w:jc w:val="both"/>
        <w:rPr>
          <w:bCs/>
        </w:rPr>
      </w:pPr>
      <w:r>
        <w:rPr>
          <w:bCs/>
        </w:rPr>
        <w:t xml:space="preserve">2. </w:t>
      </w:r>
      <w:r w:rsidRPr="006740A4">
        <w:rPr>
          <w:bCs/>
        </w:rPr>
        <w:t>Написать программу, которая находит наименьшее и наибольшее абсолютное значение среди трех заданных чисел.</w:t>
      </w:r>
    </w:p>
    <w:p w:rsidR="00E12061" w:rsidRDefault="00E12061" w:rsidP="004C0D11">
      <w:pPr>
        <w:widowControl w:val="0"/>
        <w:jc w:val="both"/>
      </w:pPr>
      <w:r>
        <w:t xml:space="preserve">3. </w:t>
      </w:r>
      <w:r w:rsidR="00F27B5F" w:rsidRPr="0098048C">
        <w:rPr>
          <w:i/>
          <w:position w:val="-44"/>
        </w:rPr>
        <w:object w:dxaOrig="3560" w:dyaOrig="999">
          <v:shape id="_x0000_i1064" type="#_x0000_t75" style="width:178.5pt;height:49.5pt" o:ole="">
            <v:imagedata r:id="rId86" o:title=""/>
          </v:shape>
          <o:OLEObject Type="Embed" ProgID="Equation.DSMT4" ShapeID="_x0000_i1064" DrawAspect="Content" ObjectID="_1661588369" r:id="rId87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065" type="#_x0000_t75" style="width:52.5pt;height:20.25pt" o:ole="">
            <v:imagedata r:id="rId20" o:title=""/>
          </v:shape>
          <o:OLEObject Type="Embed" ProgID="Equation.DSMT4" ShapeID="_x0000_i1065" DrawAspect="Content" ObjectID="_1661588370" r:id="rId88"/>
        </w:object>
      </w:r>
      <w:r w:rsidR="00F27B5F">
        <w:t xml:space="preserve"> с шагом 0,5</w:t>
      </w:r>
      <w:r>
        <w:t>.</w:t>
      </w:r>
    </w:p>
    <w:p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3B2A55" w:rsidRPr="003B2A55">
        <w:rPr>
          <w:position w:val="-88"/>
        </w:rPr>
        <w:object w:dxaOrig="4680" w:dyaOrig="1900">
          <v:shape id="_x0000_i1066" type="#_x0000_t75" style="width:234pt;height:94.5pt" o:ole="">
            <v:imagedata r:id="rId89" o:title=""/>
          </v:shape>
          <o:OLEObject Type="Embed" ProgID="Equation.DSMT4" ShapeID="_x0000_i1066" DrawAspect="Content" ObjectID="_1661588371" r:id="rId90"/>
        </w:object>
      </w:r>
      <w:r w:rsidR="00736F47">
        <w:t>.</w:t>
      </w:r>
    </w:p>
    <w:p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C31F1A" w:rsidP="00695E61">
      <w:pPr>
        <w:widowControl w:val="0"/>
        <w:jc w:val="center"/>
      </w:pPr>
      <w:r w:rsidRPr="00C31F1A">
        <w:rPr>
          <w:noProof/>
        </w:rPr>
        <w:drawing>
          <wp:inline distT="0" distB="0" distL="0" distR="0">
            <wp:extent cx="2201426" cy="1800000"/>
            <wp:effectExtent l="19050" t="0" r="8374" b="0"/>
            <wp:docPr id="435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42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Default="00695E61" w:rsidP="00695E61">
      <w:pPr>
        <w:widowControl w:val="0"/>
        <w:jc w:val="center"/>
        <w:rPr>
          <w:bCs/>
        </w:rPr>
      </w:pPr>
      <w:r>
        <w:t>Рис. 1. Фигуры</w:t>
      </w:r>
    </w:p>
    <w:p w:rsidR="00AE7808" w:rsidRDefault="00E12061" w:rsidP="004C0D11">
      <w:pPr>
        <w:widowControl w:val="0"/>
        <w:jc w:val="both"/>
      </w:pPr>
      <w:r>
        <w:t>6</w:t>
      </w:r>
      <w:r w:rsidR="00AE7808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AE7808">
        <w:t>). Одно деление сетки соответствует 1.</w:t>
      </w:r>
    </w:p>
    <w:p w:rsidR="00AE7808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>
            <wp:extent cx="2575536" cy="2523442"/>
            <wp:effectExtent l="19050" t="0" r="0" b="0"/>
            <wp:docPr id="2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 l="31190" t="30664" r="51206" b="386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36" cy="2523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7808" w:rsidRDefault="00AE7808" w:rsidP="004C0D11">
      <w:pPr>
        <w:widowControl w:val="0"/>
        <w:jc w:val="center"/>
        <w:rPr>
          <w:noProof/>
        </w:rPr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62771C" w:rsidRPr="0062771C" w:rsidRDefault="00E12061" w:rsidP="004C0D11">
      <w:pPr>
        <w:widowControl w:val="0"/>
        <w:jc w:val="both"/>
      </w:pPr>
      <w:r>
        <w:lastRenderedPageBreak/>
        <w:t>7</w:t>
      </w:r>
      <w:r w:rsidR="003F0847">
        <w:t xml:space="preserve">. Составить </w:t>
      </w:r>
      <w:r w:rsidR="0062771C" w:rsidRPr="0062771C">
        <w:t>две программы для определе</w:t>
      </w:r>
      <w:r w:rsidR="003F0847">
        <w:t xml:space="preserve">ния функций с точками разрыва. </w:t>
      </w:r>
      <w:r w:rsidR="0062771C" w:rsidRPr="0062771C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067" type="#_x0000_t75" style="width:58.5pt;height:18pt" o:ole="">
            <v:imagedata r:id="rId26" o:title=""/>
          </v:shape>
          <o:OLEObject Type="Embed" ProgID="Equation.DSMT4" ShapeID="_x0000_i1067" DrawAspect="Content" ObjectID="_1661588372" r:id="rId92"/>
        </w:object>
      </w:r>
      <w:r w:rsidR="0062771C" w:rsidRP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786"/>
        <w:gridCol w:w="4733"/>
      </w:tblGrid>
      <w:tr w:rsidR="0062771C" w:rsidRPr="0062771C" w:rsidTr="0062771C">
        <w:trPr>
          <w:jc w:val="center"/>
        </w:trPr>
        <w:tc>
          <w:tcPr>
            <w:tcW w:w="3622" w:type="dxa"/>
            <w:vAlign w:val="center"/>
          </w:tcPr>
          <w:p w:rsidR="0062771C" w:rsidRPr="0062771C" w:rsidRDefault="003F0847" w:rsidP="004C0D11">
            <w:pPr>
              <w:widowControl w:val="0"/>
              <w:jc w:val="both"/>
              <w:rPr>
                <w:lang w:val="en-US"/>
              </w:rPr>
            </w:pPr>
            <w:r w:rsidRPr="003F0847">
              <w:rPr>
                <w:position w:val="-62"/>
              </w:rPr>
              <w:object w:dxaOrig="3580" w:dyaOrig="1380">
                <v:shape id="_x0000_i1068" type="#_x0000_t75" style="width:178.5pt;height:69pt" o:ole="">
                  <v:imagedata r:id="rId93" o:title=""/>
                </v:shape>
                <o:OLEObject Type="Embed" ProgID="Equation.DSMT4" ShapeID="_x0000_i1068" DrawAspect="Content" ObjectID="_1661588373" r:id="rId94"/>
              </w:object>
            </w:r>
          </w:p>
        </w:tc>
        <w:tc>
          <w:tcPr>
            <w:tcW w:w="4733" w:type="dxa"/>
            <w:vAlign w:val="center"/>
          </w:tcPr>
          <w:p w:rsidR="0062771C" w:rsidRPr="0062771C" w:rsidRDefault="003F0847" w:rsidP="004C0D11">
            <w:pPr>
              <w:widowControl w:val="0"/>
              <w:jc w:val="both"/>
            </w:pPr>
            <w:r w:rsidRPr="003F0847">
              <w:rPr>
                <w:position w:val="-106"/>
              </w:rPr>
              <w:object w:dxaOrig="3680" w:dyaOrig="2260">
                <v:shape id="_x0000_i1069" type="#_x0000_t75" style="width:184.5pt;height:112.5pt" o:ole="">
                  <v:imagedata r:id="rId95" o:title=""/>
                </v:shape>
                <o:OLEObject Type="Embed" ProgID="Equation.DSMT4" ShapeID="_x0000_i1069" DrawAspect="Content" ObjectID="_1661588374" r:id="rId96"/>
              </w:object>
            </w:r>
          </w:p>
        </w:tc>
      </w:tr>
    </w:tbl>
    <w:p w:rsidR="00E12061" w:rsidRDefault="00E12061" w:rsidP="004C0D11">
      <w:pPr>
        <w:widowControl w:val="0"/>
        <w:jc w:val="both"/>
      </w:pPr>
      <w:r>
        <w:t>8.</w:t>
      </w:r>
      <w:r w:rsidR="00FF6E6C">
        <w:t xml:space="preserve"> Используя инструкцию </w:t>
      </w:r>
      <w:r w:rsidR="00FF6E6C">
        <w:rPr>
          <w:lang w:val="en-US"/>
        </w:rPr>
        <w:t>switch</w:t>
      </w:r>
      <w:r w:rsidR="00FF6E6C">
        <w:t xml:space="preserve"> составить график дежурств на неделю. Пользователь вводит день недели, а программа выводит ему кто, что делает по бытовым вопросам в семье.</w:t>
      </w:r>
    </w:p>
    <w:p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62771C" w:rsidRDefault="00E12061" w:rsidP="004C0D11">
      <w:pPr>
        <w:widowControl w:val="0"/>
        <w:jc w:val="both"/>
      </w:pPr>
      <w:r>
        <w:t>10</w:t>
      </w:r>
      <w:r w:rsidR="0062771C" w:rsidRPr="0062771C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7777F2" w:rsidRDefault="005304F9" w:rsidP="00A03E49">
      <w:pPr>
        <w:pStyle w:val="1"/>
      </w:pPr>
      <w:r>
        <w:br w:type="page"/>
      </w:r>
      <w:bookmarkStart w:id="5" w:name="_Toc50908166"/>
      <w:r w:rsidR="007777F2" w:rsidRPr="00A03E49">
        <w:lastRenderedPageBreak/>
        <w:t>Вариант</w:t>
      </w:r>
      <w:r w:rsidR="007777F2" w:rsidRPr="00A109F5">
        <w:t xml:space="preserve"> №</w:t>
      </w:r>
      <w:r w:rsidR="007777F2">
        <w:t xml:space="preserve"> </w:t>
      </w:r>
      <w:r w:rsidR="007777F2" w:rsidRPr="00A109F5">
        <w:t>6</w:t>
      </w:r>
      <w:r w:rsidR="007777F2">
        <w:t>.</w:t>
      </w:r>
      <w:bookmarkEnd w:id="5"/>
    </w:p>
    <w:p w:rsidR="005304F9" w:rsidRDefault="005304F9" w:rsidP="004C0D11">
      <w:pPr>
        <w:tabs>
          <w:tab w:val="left" w:pos="851"/>
        </w:tabs>
        <w:jc w:val="both"/>
      </w:pPr>
      <w:r>
        <w:t xml:space="preserve">1. </w:t>
      </w:r>
      <w:r w:rsidR="007F6692">
        <w:t xml:space="preserve">На </w:t>
      </w:r>
      <w:r w:rsidR="007F6692" w:rsidRPr="007F6692">
        <w:t xml:space="preserve">плоскости заданы своими координатами </w:t>
      </w:r>
      <w:r w:rsidR="007F6692">
        <w:t>4 точ</w:t>
      </w:r>
      <w:r w:rsidR="007F6692" w:rsidRPr="007F6692">
        <w:t>к</w:t>
      </w:r>
      <w:r w:rsidR="007F6692">
        <w:t>и</w:t>
      </w:r>
      <w:r w:rsidR="007F6692" w:rsidRPr="007F6692">
        <w:t>. Составить программу, определяющую между какими из точек самое большое</w:t>
      </w:r>
      <w:r w:rsidR="007F6692">
        <w:t xml:space="preserve"> и самое маленькое</w:t>
      </w:r>
      <w:r w:rsidR="007F6692" w:rsidRPr="007F6692">
        <w:t xml:space="preserve"> расстояние (</w:t>
      </w:r>
      <w:r w:rsidR="007F6692">
        <w:t>задача решается без использования массивов</w:t>
      </w:r>
      <w:r w:rsidR="007F6692" w:rsidRPr="007F6692">
        <w:t>).</w:t>
      </w:r>
    </w:p>
    <w:p w:rsidR="007F6692" w:rsidRDefault="005304F9" w:rsidP="004C0D11">
      <w:pPr>
        <w:tabs>
          <w:tab w:val="left" w:pos="851"/>
        </w:tabs>
        <w:jc w:val="both"/>
      </w:pPr>
      <w:r>
        <w:t xml:space="preserve">2. </w:t>
      </w:r>
      <w:r w:rsidRPr="008404C3">
        <w:t xml:space="preserve">Написать программу, которая в зависимости от заданного </w:t>
      </w:r>
      <w:r w:rsidRPr="008404C3">
        <w:rPr>
          <w:position w:val="-6"/>
        </w:rPr>
        <w:object w:dxaOrig="220" w:dyaOrig="240">
          <v:shape id="_x0000_i1070" type="#_x0000_t75" style="width:10.5pt;height:12pt" o:ole="">
            <v:imagedata r:id="rId97" o:title=""/>
          </v:shape>
          <o:OLEObject Type="Embed" ProgID="Equation.3" ShapeID="_x0000_i1070" DrawAspect="Content" ObjectID="_1661588375" r:id="rId98"/>
        </w:object>
      </w:r>
      <w:r w:rsidRPr="008404C3">
        <w:t xml:space="preserve"> выводит на экран в порядке убывания значения выражений:</w:t>
      </w:r>
      <w:r w:rsidRPr="002A5A70">
        <w:rPr>
          <w:position w:val="-10"/>
        </w:rPr>
        <w:object w:dxaOrig="720" w:dyaOrig="360">
          <v:shape id="_x0000_i1071" type="#_x0000_t75" style="width:36pt;height:18pt" o:ole="">
            <v:imagedata r:id="rId99" o:title=""/>
          </v:shape>
          <o:OLEObject Type="Embed" ProgID="Equation.3" ShapeID="_x0000_i1071" DrawAspect="Content" ObjectID="_1661588376" r:id="rId100"/>
        </w:object>
      </w:r>
      <w:r w:rsidRPr="008404C3">
        <w:t xml:space="preserve">, </w:t>
      </w:r>
      <w:r w:rsidRPr="002A5A70">
        <w:rPr>
          <w:position w:val="-28"/>
        </w:rPr>
        <w:object w:dxaOrig="800" w:dyaOrig="720">
          <v:shape id="_x0000_i1072" type="#_x0000_t75" style="width:40.5pt;height:36pt" o:ole="">
            <v:imagedata r:id="rId101" o:title=""/>
          </v:shape>
          <o:OLEObject Type="Embed" ProgID="Equation.3" ShapeID="_x0000_i1072" DrawAspect="Content" ObjectID="_1661588377" r:id="rId102"/>
        </w:object>
      </w:r>
      <w:r w:rsidRPr="008404C3">
        <w:t xml:space="preserve">, </w:t>
      </w:r>
      <w:r w:rsidRPr="002A5A70">
        <w:rPr>
          <w:position w:val="-10"/>
        </w:rPr>
        <w:object w:dxaOrig="600" w:dyaOrig="360">
          <v:shape id="_x0000_i1073" type="#_x0000_t75" style="width:30pt;height:18pt" o:ole="">
            <v:imagedata r:id="rId103" o:title=""/>
          </v:shape>
          <o:OLEObject Type="Embed" ProgID="Equation.3" ShapeID="_x0000_i1073" DrawAspect="Content" ObjectID="_1661588378" r:id="rId104"/>
        </w:object>
      </w:r>
      <w:r w:rsidRPr="008404C3">
        <w:t xml:space="preserve">. Если при каком-то значении </w:t>
      </w:r>
      <w:r w:rsidRPr="008404C3">
        <w:rPr>
          <w:position w:val="-6"/>
        </w:rPr>
        <w:object w:dxaOrig="220" w:dyaOrig="240">
          <v:shape id="_x0000_i1074" type="#_x0000_t75" style="width:10.5pt;height:12pt" o:ole="">
            <v:imagedata r:id="rId105" o:title=""/>
          </v:shape>
          <o:OLEObject Type="Embed" ProgID="Equation.3" ShapeID="_x0000_i1074" DrawAspect="Content" ObjectID="_1661588379" r:id="rId106"/>
        </w:object>
      </w:r>
      <w:r w:rsidRPr="008404C3">
        <w:t xml:space="preserve"> выражение не имеет смысла, вывести сообщение об этом, и сравнить значения только тех, которые имеют смысл.</w:t>
      </w:r>
    </w:p>
    <w:p w:rsidR="00E12061" w:rsidRDefault="00E12061" w:rsidP="004C0D11">
      <w:pPr>
        <w:tabs>
          <w:tab w:val="left" w:pos="851"/>
        </w:tabs>
        <w:jc w:val="both"/>
      </w:pPr>
      <w:r>
        <w:t xml:space="preserve">3. Найти </w:t>
      </w:r>
      <w:r w:rsidR="00F27B5F" w:rsidRPr="0098048C">
        <w:rPr>
          <w:i/>
          <w:position w:val="-44"/>
        </w:rPr>
        <w:object w:dxaOrig="3140" w:dyaOrig="999">
          <v:shape id="_x0000_i1075" type="#_x0000_t75" style="width:157.5pt;height:49.5pt" o:ole="">
            <v:imagedata r:id="rId107" o:title=""/>
          </v:shape>
          <o:OLEObject Type="Embed" ProgID="Equation.DSMT4" ShapeID="_x0000_i1075" DrawAspect="Content" ObjectID="_1661588380" r:id="rId108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076" type="#_x0000_t75" style="width:52.5pt;height:20.25pt" o:ole="">
            <v:imagedata r:id="rId20" o:title=""/>
          </v:shape>
          <o:OLEObject Type="Embed" ProgID="Equation.DSMT4" ShapeID="_x0000_i1076" DrawAspect="Content" ObjectID="_1661588381" r:id="rId109"/>
        </w:object>
      </w:r>
      <w:r w:rsidR="00F27B5F">
        <w:t xml:space="preserve"> с шагом 0,5</w:t>
      </w:r>
      <w:r>
        <w:t>.</w:t>
      </w:r>
    </w:p>
    <w:p w:rsidR="00E12061" w:rsidRDefault="00E12061" w:rsidP="004C0D11">
      <w:pPr>
        <w:tabs>
          <w:tab w:val="left" w:pos="851"/>
        </w:tabs>
        <w:jc w:val="both"/>
      </w:pPr>
      <w:r>
        <w:t>4.</w:t>
      </w:r>
      <w:r w:rsidR="00736F47">
        <w:t xml:space="preserve"> Найти </w:t>
      </w:r>
      <w:r w:rsidR="003B2A55" w:rsidRPr="003B2A55">
        <w:rPr>
          <w:position w:val="-106"/>
        </w:rPr>
        <w:object w:dxaOrig="4680" w:dyaOrig="2260">
          <v:shape id="_x0000_i1077" type="#_x0000_t75" style="width:234pt;height:112.5pt" o:ole="">
            <v:imagedata r:id="rId110" o:title=""/>
          </v:shape>
          <o:OLEObject Type="Embed" ProgID="Equation.DSMT4" ShapeID="_x0000_i1077" DrawAspect="Content" ObjectID="_1661588382" r:id="rId111"/>
        </w:object>
      </w:r>
      <w:r w:rsidR="00736F47">
        <w:t>.</w:t>
      </w:r>
    </w:p>
    <w:p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C31F1A" w:rsidP="00695E61">
      <w:pPr>
        <w:widowControl w:val="0"/>
        <w:jc w:val="center"/>
      </w:pPr>
      <w:r w:rsidRPr="00C31F1A">
        <w:rPr>
          <w:noProof/>
        </w:rPr>
        <w:drawing>
          <wp:inline distT="0" distB="0" distL="0" distR="0">
            <wp:extent cx="2201426" cy="1800000"/>
            <wp:effectExtent l="19050" t="0" r="8374" b="0"/>
            <wp:docPr id="434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42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Default="00695E61" w:rsidP="00695E61">
      <w:pPr>
        <w:tabs>
          <w:tab w:val="left" w:pos="851"/>
        </w:tabs>
        <w:jc w:val="center"/>
      </w:pPr>
      <w:r>
        <w:t>Рис. 1. Фигуры</w:t>
      </w:r>
    </w:p>
    <w:p w:rsidR="00F94162" w:rsidRDefault="00E12061" w:rsidP="004C0D11">
      <w:pPr>
        <w:tabs>
          <w:tab w:val="left" w:pos="851"/>
        </w:tabs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lastRenderedPageBreak/>
        <w:drawing>
          <wp:inline distT="0" distB="0" distL="0" distR="0">
            <wp:extent cx="2549786" cy="2523525"/>
            <wp:effectExtent l="19050" t="0" r="2914" b="0"/>
            <wp:docPr id="95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 l="54727" t="27460" r="27845" b="418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786" cy="252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62771C" w:rsidRPr="0062771C" w:rsidRDefault="00E12061" w:rsidP="004C0D11">
      <w:pPr>
        <w:widowControl w:val="0"/>
        <w:jc w:val="both"/>
      </w:pPr>
      <w:r>
        <w:t>7</w:t>
      </w:r>
      <w:r w:rsidR="0062771C" w:rsidRPr="0062771C">
        <w:t>.</w:t>
      </w:r>
      <w:r w:rsidR="0062771C">
        <w:t xml:space="preserve"> Составить</w:t>
      </w:r>
      <w:r w:rsidR="0062771C" w:rsidRPr="0062771C">
        <w:t xml:space="preserve"> две программы для определения функций с точками разрыва.</w:t>
      </w:r>
      <w:r w:rsidR="004C0D11">
        <w:t xml:space="preserve"> </w:t>
      </w:r>
      <w:r w:rsidR="0062771C" w:rsidRPr="0062771C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078" type="#_x0000_t75" style="width:58.5pt;height:18pt" o:ole="">
            <v:imagedata r:id="rId114" o:title=""/>
          </v:shape>
          <o:OLEObject Type="Embed" ProgID="Equation.DSMT4" ShapeID="_x0000_i1078" DrawAspect="Content" ObjectID="_1661588383" r:id="rId115"/>
        </w:object>
      </w:r>
      <w:r w:rsidR="0062771C" w:rsidRP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965"/>
        <w:gridCol w:w="5436"/>
      </w:tblGrid>
      <w:tr w:rsidR="0062771C" w:rsidRPr="0062771C" w:rsidTr="0062771C">
        <w:trPr>
          <w:jc w:val="center"/>
        </w:trPr>
        <w:tc>
          <w:tcPr>
            <w:tcW w:w="3622" w:type="dxa"/>
            <w:vAlign w:val="center"/>
          </w:tcPr>
          <w:p w:rsidR="0062771C" w:rsidRPr="0062771C" w:rsidRDefault="003F0847" w:rsidP="004C0D11">
            <w:pPr>
              <w:widowControl w:val="0"/>
              <w:jc w:val="both"/>
              <w:rPr>
                <w:lang w:val="en-US"/>
              </w:rPr>
            </w:pPr>
            <w:r w:rsidRPr="003F0847">
              <w:rPr>
                <w:position w:val="-86"/>
              </w:rPr>
              <w:object w:dxaOrig="3760" w:dyaOrig="1860">
                <v:shape id="_x0000_i1079" type="#_x0000_t75" style="width:187.5pt;height:93pt" o:ole="">
                  <v:imagedata r:id="rId116" o:title=""/>
                </v:shape>
                <o:OLEObject Type="Embed" ProgID="Equation.DSMT4" ShapeID="_x0000_i1079" DrawAspect="Content" ObjectID="_1661588384" r:id="rId117"/>
              </w:object>
            </w:r>
          </w:p>
        </w:tc>
        <w:tc>
          <w:tcPr>
            <w:tcW w:w="4733" w:type="dxa"/>
            <w:vAlign w:val="center"/>
          </w:tcPr>
          <w:p w:rsidR="0062771C" w:rsidRPr="0062771C" w:rsidRDefault="003F0847" w:rsidP="004C0D11">
            <w:pPr>
              <w:widowControl w:val="0"/>
              <w:jc w:val="both"/>
            </w:pPr>
            <w:r w:rsidRPr="003F0847">
              <w:rPr>
                <w:position w:val="-112"/>
              </w:rPr>
              <w:object w:dxaOrig="5220" w:dyaOrig="2380">
                <v:shape id="_x0000_i1080" type="#_x0000_t75" style="width:261pt;height:118.5pt" o:ole="">
                  <v:imagedata r:id="rId118" o:title=""/>
                </v:shape>
                <o:OLEObject Type="Embed" ProgID="Equation.DSMT4" ShapeID="_x0000_i1080" DrawAspect="Content" ObjectID="_1661588385" r:id="rId119"/>
              </w:object>
            </w:r>
          </w:p>
        </w:tc>
      </w:tr>
    </w:tbl>
    <w:p w:rsidR="00E12061" w:rsidRDefault="00E12061" w:rsidP="004C0D11">
      <w:pPr>
        <w:widowControl w:val="0"/>
        <w:jc w:val="both"/>
      </w:pPr>
      <w:r>
        <w:t>8.</w:t>
      </w:r>
      <w:r w:rsidR="00FF6E6C">
        <w:t xml:space="preserve"> Используя инструкцию </w:t>
      </w:r>
      <w:r w:rsidR="00FF6E6C">
        <w:rPr>
          <w:lang w:val="en-US"/>
        </w:rPr>
        <w:t>switch</w:t>
      </w:r>
      <w:r w:rsidR="00FF6E6C">
        <w:t xml:space="preserve"> составить расписание соревнований в ПНИПУ на год. Пользователь вводит месяц, а программа выводит, какие соревнования и когда в этом месяце будут проходить.</w:t>
      </w:r>
    </w:p>
    <w:p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62771C" w:rsidRPr="0062771C" w:rsidRDefault="00E12061" w:rsidP="004C0D11">
      <w:pPr>
        <w:widowControl w:val="0"/>
        <w:jc w:val="both"/>
      </w:pPr>
      <w:r>
        <w:t>10</w:t>
      </w:r>
      <w:r w:rsidR="0062771C" w:rsidRPr="0062771C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62771C" w:rsidRPr="0062771C" w:rsidRDefault="0062771C" w:rsidP="004C0D11">
      <w:pPr>
        <w:widowControl w:val="0"/>
        <w:jc w:val="both"/>
      </w:pPr>
    </w:p>
    <w:p w:rsidR="00237AD9" w:rsidRPr="00EA2F5B" w:rsidRDefault="00237AD9" w:rsidP="004C0D11">
      <w:pPr>
        <w:widowControl w:val="0"/>
        <w:jc w:val="both"/>
      </w:pPr>
    </w:p>
    <w:p w:rsidR="007777F2" w:rsidRDefault="00FE7153" w:rsidP="00A03E49">
      <w:pPr>
        <w:pStyle w:val="1"/>
      </w:pPr>
      <w:r>
        <w:br w:type="page"/>
      </w:r>
      <w:bookmarkStart w:id="6" w:name="_Toc50908167"/>
      <w:r w:rsidR="007777F2" w:rsidRPr="00BD72B0">
        <w:lastRenderedPageBreak/>
        <w:t>Вариант №</w:t>
      </w:r>
      <w:r w:rsidR="007777F2">
        <w:t xml:space="preserve"> </w:t>
      </w:r>
      <w:r w:rsidR="007777F2" w:rsidRPr="00BD72B0">
        <w:t>7</w:t>
      </w:r>
      <w:r w:rsidR="007777F2">
        <w:t>.</w:t>
      </w:r>
      <w:bookmarkEnd w:id="6"/>
    </w:p>
    <w:p w:rsidR="005304F9" w:rsidRDefault="005304F9" w:rsidP="004C0D11">
      <w:pPr>
        <w:widowControl w:val="0"/>
        <w:jc w:val="both"/>
      </w:pPr>
      <w:r>
        <w:t xml:space="preserve">1. </w:t>
      </w:r>
      <w:r w:rsidR="007F6692" w:rsidRPr="007F6692">
        <w:t>Дано натуральное число n. Выяснить, можно ли представить n в виде произведения трех последовательных натуральных чисел.</w:t>
      </w:r>
    </w:p>
    <w:p w:rsidR="005304F9" w:rsidRDefault="005304F9" w:rsidP="004C0D11">
      <w:pPr>
        <w:widowControl w:val="0"/>
        <w:jc w:val="both"/>
      </w:pPr>
      <w:r>
        <w:t xml:space="preserve">2. </w:t>
      </w:r>
      <w:r w:rsidRPr="008404C3">
        <w:t>Написать программу, которая возводит в квадрат числа, оканчивающиеся на нечетную цифру, а в куб те – последняя цифра которых ноль.</w:t>
      </w:r>
    </w:p>
    <w:p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0"/>
        </w:rPr>
        <w:object w:dxaOrig="2600" w:dyaOrig="920">
          <v:shape id="_x0000_i1081" type="#_x0000_t75" style="width:130.5pt;height:45.75pt" o:ole="">
            <v:imagedata r:id="rId120" o:title=""/>
          </v:shape>
          <o:OLEObject Type="Embed" ProgID="Equation.DSMT4" ShapeID="_x0000_i1081" DrawAspect="Content" ObjectID="_1661588386" r:id="rId121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082" type="#_x0000_t75" style="width:52.5pt;height:20.25pt" o:ole="">
            <v:imagedata r:id="rId20" o:title=""/>
          </v:shape>
          <o:OLEObject Type="Embed" ProgID="Equation.DSMT4" ShapeID="_x0000_i1082" DrawAspect="Content" ObjectID="_1661588387" r:id="rId122"/>
        </w:object>
      </w:r>
      <w:r w:rsidR="00F27B5F">
        <w:t xml:space="preserve"> с шагом 0,5</w:t>
      </w:r>
      <w:r>
        <w:t>.</w:t>
      </w:r>
    </w:p>
    <w:p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3B2A55" w:rsidRPr="003B2A55">
        <w:rPr>
          <w:position w:val="-96"/>
        </w:rPr>
        <w:object w:dxaOrig="5080" w:dyaOrig="2060">
          <v:shape id="_x0000_i1083" type="#_x0000_t75" style="width:253.5pt;height:103.5pt" o:ole="">
            <v:imagedata r:id="rId123" o:title=""/>
          </v:shape>
          <o:OLEObject Type="Embed" ProgID="Equation.DSMT4" ShapeID="_x0000_i1083" DrawAspect="Content" ObjectID="_1661588388" r:id="rId124"/>
        </w:object>
      </w:r>
      <w:r w:rsidR="00736F47">
        <w:t>.</w:t>
      </w:r>
    </w:p>
    <w:p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C31F1A" w:rsidP="00695E61">
      <w:pPr>
        <w:widowControl w:val="0"/>
        <w:jc w:val="center"/>
      </w:pPr>
      <w:r w:rsidRPr="00C31F1A">
        <w:rPr>
          <w:noProof/>
        </w:rPr>
        <w:drawing>
          <wp:inline distT="0" distB="0" distL="0" distR="0">
            <wp:extent cx="2201426" cy="1800000"/>
            <wp:effectExtent l="19050" t="0" r="8374" b="0"/>
            <wp:docPr id="433" name="Рисунок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42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Default="00695E61" w:rsidP="00695E61">
      <w:pPr>
        <w:widowControl w:val="0"/>
        <w:jc w:val="center"/>
      </w:pPr>
      <w:r>
        <w:t>Рис. 1. Фигуры</w:t>
      </w:r>
    </w:p>
    <w:p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>
            <wp:extent cx="2661216" cy="2630080"/>
            <wp:effectExtent l="19050" t="0" r="5784" b="0"/>
            <wp:docPr id="98" name="Рисунок 72" descr="Безымянный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 2.png"/>
                    <pic:cNvPicPr/>
                  </pic:nvPicPr>
                  <pic:blipFill>
                    <a:blip r:embed="rId126" cstate="print"/>
                    <a:srcRect l="159" r="76736" b="59405"/>
                    <a:stretch>
                      <a:fillRect/>
                    </a:stretch>
                  </pic:blipFill>
                  <pic:spPr>
                    <a:xfrm>
                      <a:off x="0" y="0"/>
                      <a:ext cx="2658639" cy="2627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62771C" w:rsidRPr="0062771C" w:rsidRDefault="00E12061" w:rsidP="004C0D11">
      <w:pPr>
        <w:widowControl w:val="0"/>
        <w:jc w:val="both"/>
        <w:rPr>
          <w:bCs/>
        </w:rPr>
      </w:pPr>
      <w:r>
        <w:rPr>
          <w:bCs/>
        </w:rPr>
        <w:t>7</w:t>
      </w:r>
      <w:r w:rsidR="0062771C" w:rsidRPr="0062771C">
        <w:rPr>
          <w:bCs/>
        </w:rPr>
        <w:t>. Составить</w:t>
      </w:r>
      <w:r w:rsidR="004C0D11">
        <w:rPr>
          <w:bCs/>
        </w:rPr>
        <w:t xml:space="preserve"> </w:t>
      </w:r>
      <w:r w:rsidR="0062771C" w:rsidRPr="0062771C">
        <w:rPr>
          <w:bCs/>
        </w:rPr>
        <w:t xml:space="preserve">две программы для определения функций с точками разрыва. </w:t>
      </w:r>
      <w:r w:rsidR="0062771C" w:rsidRPr="0062771C">
        <w:rPr>
          <w:bCs/>
        </w:rPr>
        <w:lastRenderedPageBreak/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rPr>
          <w:bCs/>
        </w:rPr>
        <w:t xml:space="preserve"> </w:t>
      </w:r>
      <w:r w:rsidR="003F0847" w:rsidRPr="002D088E">
        <w:rPr>
          <w:position w:val="-10"/>
        </w:rPr>
        <w:object w:dxaOrig="1160" w:dyaOrig="340">
          <v:shape id="_x0000_i1084" type="#_x0000_t75" style="width:58.5pt;height:18pt" o:ole="">
            <v:imagedata r:id="rId127" o:title=""/>
          </v:shape>
          <o:OLEObject Type="Embed" ProgID="Equation.DSMT4" ShapeID="_x0000_i1084" DrawAspect="Content" ObjectID="_1661588389" r:id="rId128"/>
        </w:object>
      </w:r>
      <w:r w:rsidR="0062771C" w:rsidRPr="0062771C">
        <w:rPr>
          <w:bCs/>
        </w:rPr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622"/>
        <w:gridCol w:w="4733"/>
      </w:tblGrid>
      <w:tr w:rsidR="0062771C" w:rsidRPr="0062771C" w:rsidTr="0062771C">
        <w:trPr>
          <w:jc w:val="center"/>
        </w:trPr>
        <w:tc>
          <w:tcPr>
            <w:tcW w:w="3622" w:type="dxa"/>
            <w:vAlign w:val="center"/>
          </w:tcPr>
          <w:p w:rsidR="0062771C" w:rsidRPr="0062771C" w:rsidRDefault="003F0847" w:rsidP="004C0D11">
            <w:pPr>
              <w:widowControl w:val="0"/>
              <w:rPr>
                <w:bCs/>
                <w:lang w:val="en-US"/>
              </w:rPr>
            </w:pPr>
            <w:r w:rsidRPr="003F0847">
              <w:rPr>
                <w:bCs/>
                <w:position w:val="-78"/>
              </w:rPr>
              <w:object w:dxaOrig="2460" w:dyaOrig="1700">
                <v:shape id="_x0000_i1085" type="#_x0000_t75" style="width:123pt;height:85.5pt" o:ole="">
                  <v:imagedata r:id="rId129" o:title=""/>
                </v:shape>
                <o:OLEObject Type="Embed" ProgID="Equation.DSMT4" ShapeID="_x0000_i1085" DrawAspect="Content" ObjectID="_1661588390" r:id="rId130"/>
              </w:object>
            </w:r>
          </w:p>
        </w:tc>
        <w:tc>
          <w:tcPr>
            <w:tcW w:w="4733" w:type="dxa"/>
            <w:vAlign w:val="center"/>
          </w:tcPr>
          <w:p w:rsidR="0062771C" w:rsidRPr="0062771C" w:rsidRDefault="003F0847" w:rsidP="004C0D11">
            <w:pPr>
              <w:widowControl w:val="0"/>
              <w:rPr>
                <w:bCs/>
              </w:rPr>
            </w:pPr>
            <w:r w:rsidRPr="003F0847">
              <w:rPr>
                <w:bCs/>
                <w:position w:val="-146"/>
              </w:rPr>
              <w:object w:dxaOrig="4260" w:dyaOrig="3060">
                <v:shape id="_x0000_i1086" type="#_x0000_t75" style="width:213pt;height:153pt" o:ole="">
                  <v:imagedata r:id="rId131" o:title=""/>
                </v:shape>
                <o:OLEObject Type="Embed" ProgID="Equation.DSMT4" ShapeID="_x0000_i1086" DrawAspect="Content" ObjectID="_1661588391" r:id="rId132"/>
              </w:object>
            </w:r>
          </w:p>
        </w:tc>
      </w:tr>
    </w:tbl>
    <w:p w:rsidR="00E12061" w:rsidRDefault="00E12061" w:rsidP="004C0D11">
      <w:pPr>
        <w:widowControl w:val="0"/>
        <w:jc w:val="both"/>
        <w:rPr>
          <w:bCs/>
        </w:rPr>
      </w:pPr>
      <w:r>
        <w:rPr>
          <w:bCs/>
        </w:rPr>
        <w:t>8.</w:t>
      </w:r>
      <w:r w:rsidR="00FF6E6C">
        <w:rPr>
          <w:bCs/>
        </w:rPr>
        <w:t xml:space="preserve"> </w:t>
      </w:r>
      <w:r w:rsidR="00FF6E6C">
        <w:t xml:space="preserve">Используя инструкцию </w:t>
      </w:r>
      <w:r w:rsidR="00FF6E6C">
        <w:rPr>
          <w:lang w:val="en-US"/>
        </w:rPr>
        <w:t>switch</w:t>
      </w:r>
      <w:r w:rsidR="00FF6E6C">
        <w:t xml:space="preserve"> составить график отключения горячей воды по районам города Перми на год. Пользователь вводит месяц, а программа выводит ему расписание отключения горячей воды на этот месяц.</w:t>
      </w:r>
    </w:p>
    <w:p w:rsidR="00E12061" w:rsidRDefault="00E12061" w:rsidP="004C0D11">
      <w:pPr>
        <w:widowControl w:val="0"/>
        <w:jc w:val="both"/>
        <w:rPr>
          <w:bCs/>
        </w:rPr>
      </w:pPr>
      <w:r>
        <w:rPr>
          <w:bCs/>
        </w:rPr>
        <w:t>9.</w:t>
      </w:r>
      <w:r w:rsidR="0077212C">
        <w:rPr>
          <w:bCs/>
        </w:rPr>
        <w:t xml:space="preserve"> </w:t>
      </w:r>
      <w:r w:rsidR="0077212C">
        <w:t xml:space="preserve">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FE7153" w:rsidRDefault="00E12061" w:rsidP="004C0D11">
      <w:pPr>
        <w:widowControl w:val="0"/>
        <w:jc w:val="both"/>
        <w:rPr>
          <w:bCs/>
        </w:rPr>
      </w:pPr>
      <w:r>
        <w:rPr>
          <w:bCs/>
        </w:rPr>
        <w:t>10</w:t>
      </w:r>
      <w:r w:rsidR="0062771C" w:rsidRPr="0062771C">
        <w:rPr>
          <w:bCs/>
        </w:rPr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7777F2" w:rsidRDefault="005304F9" w:rsidP="00A03E49">
      <w:pPr>
        <w:pStyle w:val="1"/>
      </w:pPr>
      <w:r>
        <w:br w:type="page"/>
      </w:r>
      <w:bookmarkStart w:id="7" w:name="_Toc50908168"/>
      <w:r w:rsidR="007777F2" w:rsidRPr="004B17F3">
        <w:lastRenderedPageBreak/>
        <w:t>Вариант №</w:t>
      </w:r>
      <w:r w:rsidR="007777F2">
        <w:t xml:space="preserve"> </w:t>
      </w:r>
      <w:r w:rsidR="007777F2" w:rsidRPr="004B17F3">
        <w:t>8</w:t>
      </w:r>
      <w:r w:rsidR="007777F2">
        <w:t>.</w:t>
      </w:r>
      <w:bookmarkEnd w:id="7"/>
    </w:p>
    <w:p w:rsidR="005304F9" w:rsidRDefault="005304F9" w:rsidP="004C0D11">
      <w:pPr>
        <w:widowControl w:val="0"/>
        <w:jc w:val="both"/>
      </w:pPr>
      <w:r>
        <w:rPr>
          <w:bCs/>
        </w:rPr>
        <w:t xml:space="preserve">1. </w:t>
      </w:r>
      <w:r w:rsidR="007F6692" w:rsidRPr="007F6692">
        <w:t>Даны целочисленные координаты точки</w:t>
      </w:r>
      <w:r w:rsidR="00F06976">
        <w:t xml:space="preserve"> на плоскости. Если точка совпа</w:t>
      </w:r>
      <w:r w:rsidR="007F6692" w:rsidRPr="007F6692">
        <w:t>дает с началом координат, то вывести 0. Е</w:t>
      </w:r>
      <w:r w:rsidR="00F06976">
        <w:t>сли точка не совпадает с началом</w:t>
      </w:r>
      <w:r w:rsidR="007F6692" w:rsidRPr="007F6692">
        <w:t xml:space="preserve"> коорд</w:t>
      </w:r>
      <w:r w:rsidR="00F06976">
        <w:t>инат, но лежит на оси ОХ или OY</w:t>
      </w:r>
      <w:r w:rsidR="007F6692" w:rsidRPr="007F6692">
        <w:t xml:space="preserve"> то вывести соответственно 1 или 2. Если точка не лежит на координатных осях, то вывести 3.</w:t>
      </w:r>
    </w:p>
    <w:p w:rsidR="005304F9" w:rsidRDefault="005304F9" w:rsidP="004C0D11">
      <w:pPr>
        <w:widowControl w:val="0"/>
        <w:jc w:val="both"/>
      </w:pPr>
      <w:r>
        <w:rPr>
          <w:bCs/>
        </w:rPr>
        <w:t xml:space="preserve">2. </w:t>
      </w:r>
      <w:r w:rsidRPr="008404C3">
        <w:t xml:space="preserve">Написать программу, которая выводит на экран нечетные числа, сумма цифр которых больше заданного значения </w:t>
      </w:r>
      <w:r w:rsidRPr="008404C3">
        <w:rPr>
          <w:position w:val="-6"/>
        </w:rPr>
        <w:object w:dxaOrig="279" w:dyaOrig="240">
          <v:shape id="_x0000_i1087" type="#_x0000_t75" style="width:13.5pt;height:12pt" o:ole="">
            <v:imagedata r:id="rId133" o:title=""/>
          </v:shape>
          <o:OLEObject Type="Embed" ProgID="Equation.3" ShapeID="_x0000_i1087" DrawAspect="Content" ObjectID="_1661588392" r:id="rId134"/>
        </w:object>
      </w:r>
      <w:r w:rsidRPr="008404C3">
        <w:t>. Изначально задается три трехзначных числа.</w:t>
      </w:r>
    </w:p>
    <w:p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0"/>
        </w:rPr>
        <w:object w:dxaOrig="2480" w:dyaOrig="920">
          <v:shape id="_x0000_i1088" type="#_x0000_t75" style="width:124.5pt;height:45.75pt" o:ole="">
            <v:imagedata r:id="rId135" o:title=""/>
          </v:shape>
          <o:OLEObject Type="Embed" ProgID="Equation.DSMT4" ShapeID="_x0000_i1088" DrawAspect="Content" ObjectID="_1661588393" r:id="rId136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089" type="#_x0000_t75" style="width:52.5pt;height:20.25pt" o:ole="">
            <v:imagedata r:id="rId20" o:title=""/>
          </v:shape>
          <o:OLEObject Type="Embed" ProgID="Equation.DSMT4" ShapeID="_x0000_i1089" DrawAspect="Content" ObjectID="_1661588394" r:id="rId137"/>
        </w:object>
      </w:r>
      <w:r w:rsidR="00F27B5F">
        <w:t xml:space="preserve"> с шагом 0,5</w:t>
      </w:r>
      <w:r>
        <w:t>.</w:t>
      </w:r>
    </w:p>
    <w:p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3B2A55" w:rsidRPr="003B2A55">
        <w:rPr>
          <w:position w:val="-100"/>
        </w:rPr>
        <w:object w:dxaOrig="4640" w:dyaOrig="2140">
          <v:shape id="_x0000_i1090" type="#_x0000_t75" style="width:232.5pt;height:106.5pt" o:ole="">
            <v:imagedata r:id="rId138" o:title=""/>
          </v:shape>
          <o:OLEObject Type="Embed" ProgID="Equation.DSMT4" ShapeID="_x0000_i1090" DrawAspect="Content" ObjectID="_1661588395" r:id="rId139"/>
        </w:object>
      </w:r>
      <w:r w:rsidR="00736F47">
        <w:t>.</w:t>
      </w:r>
    </w:p>
    <w:p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4E0515" w:rsidP="00695E61">
      <w:pPr>
        <w:widowControl w:val="0"/>
        <w:jc w:val="center"/>
      </w:pPr>
      <w:r w:rsidRPr="004E0515">
        <w:rPr>
          <w:noProof/>
        </w:rPr>
        <w:drawing>
          <wp:inline distT="0" distB="0" distL="0" distR="0">
            <wp:extent cx="2994183" cy="1800000"/>
            <wp:effectExtent l="19050" t="0" r="0" b="0"/>
            <wp:docPr id="432" name="Рисунок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Default="00695E61" w:rsidP="00695E61">
      <w:pPr>
        <w:widowControl w:val="0"/>
        <w:jc w:val="center"/>
      </w:pPr>
      <w:r>
        <w:t>Рис. 1. Фигуры</w:t>
      </w:r>
    </w:p>
    <w:p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>
            <wp:extent cx="1894071" cy="1936304"/>
            <wp:effectExtent l="19050" t="0" r="0" b="0"/>
            <wp:docPr id="97" name="Рисунок 1" descr="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141" cstate="print"/>
                    <a:srcRect r="77161" b="58492"/>
                    <a:stretch>
                      <a:fillRect/>
                    </a:stretch>
                  </pic:blipFill>
                  <pic:spPr>
                    <a:xfrm>
                      <a:off x="0" y="0"/>
                      <a:ext cx="1893940" cy="193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62771C" w:rsidRPr="0062771C" w:rsidRDefault="00E12061" w:rsidP="004C0D11">
      <w:pPr>
        <w:widowControl w:val="0"/>
        <w:jc w:val="both"/>
      </w:pPr>
      <w:r>
        <w:t>7</w:t>
      </w:r>
      <w:r w:rsidR="0062771C" w:rsidRPr="0062771C">
        <w:t>. Составить</w:t>
      </w:r>
      <w:r w:rsidR="004C0D11">
        <w:t xml:space="preserve"> </w:t>
      </w:r>
      <w:r w:rsidR="0062771C" w:rsidRPr="0062771C">
        <w:t>две программы для определе</w:t>
      </w:r>
      <w:r w:rsidR="003F0847">
        <w:t xml:space="preserve">ния функций с точками разрыва. </w:t>
      </w:r>
      <w:r w:rsidR="0062771C" w:rsidRPr="0062771C">
        <w:lastRenderedPageBreak/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091" type="#_x0000_t75" style="width:58.5pt;height:18pt" o:ole="">
            <v:imagedata r:id="rId26" o:title=""/>
          </v:shape>
          <o:OLEObject Type="Embed" ProgID="Equation.DSMT4" ShapeID="_x0000_i1091" DrawAspect="Content" ObjectID="_1661588396" r:id="rId142"/>
        </w:object>
      </w:r>
      <w:r w:rsidR="0062771C" w:rsidRP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4088"/>
        <w:gridCol w:w="4733"/>
      </w:tblGrid>
      <w:tr w:rsidR="003F0847" w:rsidRPr="0062771C" w:rsidTr="0062771C">
        <w:trPr>
          <w:jc w:val="center"/>
        </w:trPr>
        <w:tc>
          <w:tcPr>
            <w:tcW w:w="3622" w:type="dxa"/>
            <w:vAlign w:val="center"/>
          </w:tcPr>
          <w:p w:rsidR="003F0847" w:rsidRDefault="003F0847" w:rsidP="004C0D11">
            <w:pPr>
              <w:jc w:val="center"/>
              <w:rPr>
                <w:lang w:val="en-US"/>
              </w:rPr>
            </w:pPr>
            <w:r w:rsidRPr="009B6AD6">
              <w:rPr>
                <w:position w:val="-72"/>
                <w:sz w:val="24"/>
              </w:rPr>
              <w:object w:dxaOrig="3879" w:dyaOrig="1579">
                <v:shape id="_x0000_i1092" type="#_x0000_t75" style="width:193.5pt;height:79.5pt" o:ole="">
                  <v:imagedata r:id="rId40" o:title=""/>
                </v:shape>
                <o:OLEObject Type="Embed" ProgID="Equation.DSMT4" ShapeID="_x0000_i1092" DrawAspect="Content" ObjectID="_1661588397" r:id="rId143"/>
              </w:object>
            </w:r>
          </w:p>
        </w:tc>
        <w:tc>
          <w:tcPr>
            <w:tcW w:w="4733" w:type="dxa"/>
            <w:vAlign w:val="center"/>
          </w:tcPr>
          <w:p w:rsidR="003F0847" w:rsidRDefault="003F0847" w:rsidP="004C0D11">
            <w:pPr>
              <w:jc w:val="center"/>
            </w:pPr>
            <w:r w:rsidRPr="009B6AD6">
              <w:rPr>
                <w:position w:val="-108"/>
                <w:sz w:val="24"/>
              </w:rPr>
              <w:object w:dxaOrig="3700" w:dyaOrig="2299">
                <v:shape id="_x0000_i1093" type="#_x0000_t75" style="width:184.5pt;height:114pt" o:ole="">
                  <v:imagedata r:id="rId42" o:title=""/>
                </v:shape>
                <o:OLEObject Type="Embed" ProgID="Equation.DSMT4" ShapeID="_x0000_i1093" DrawAspect="Content" ObjectID="_1661588398" r:id="rId144"/>
              </w:object>
            </w:r>
          </w:p>
        </w:tc>
      </w:tr>
    </w:tbl>
    <w:p w:rsidR="00E12061" w:rsidRDefault="00E12061" w:rsidP="004C0D11">
      <w:pPr>
        <w:widowControl w:val="0"/>
        <w:jc w:val="both"/>
      </w:pPr>
      <w:r>
        <w:t>8.</w:t>
      </w:r>
      <w:r w:rsidR="00AF0A64">
        <w:t xml:space="preserve"> Используя инструкцию </w:t>
      </w:r>
      <w:r w:rsidR="00AF0A64">
        <w:rPr>
          <w:lang w:val="en-US"/>
        </w:rPr>
        <w:t>switch</w:t>
      </w:r>
      <w:r w:rsidR="00AF0A64">
        <w:t xml:space="preserve"> составить график потребления воды по часам в рамках правильного питания. Пользователь вводит час, а программа выводит ему</w:t>
      </w:r>
      <w:r w:rsidR="0077212C">
        <w:t>,</w:t>
      </w:r>
      <w:r w:rsidR="00AF0A64">
        <w:t xml:space="preserve"> сколько воды необходимо выпить в стаканах.</w:t>
      </w:r>
    </w:p>
    <w:p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7777F2" w:rsidRPr="003F5C7F" w:rsidRDefault="00E12061" w:rsidP="004C0D11">
      <w:pPr>
        <w:widowControl w:val="0"/>
        <w:jc w:val="both"/>
      </w:pPr>
      <w:r>
        <w:t>10</w:t>
      </w:r>
      <w:r w:rsidR="0062771C" w:rsidRPr="0062771C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7777F2" w:rsidRDefault="00FE7153" w:rsidP="00A03E49">
      <w:pPr>
        <w:pStyle w:val="1"/>
      </w:pPr>
      <w:r>
        <w:br w:type="page"/>
      </w:r>
      <w:bookmarkStart w:id="8" w:name="_Toc50908169"/>
      <w:r w:rsidR="007777F2" w:rsidRPr="004B17F3">
        <w:lastRenderedPageBreak/>
        <w:t>Вариант №</w:t>
      </w:r>
      <w:r w:rsidR="007777F2">
        <w:t xml:space="preserve"> </w:t>
      </w:r>
      <w:r w:rsidR="007777F2" w:rsidRPr="004B17F3">
        <w:t>9</w:t>
      </w:r>
      <w:r w:rsidR="007777F2">
        <w:t>.</w:t>
      </w:r>
      <w:bookmarkEnd w:id="8"/>
    </w:p>
    <w:p w:rsidR="005304F9" w:rsidRDefault="005304F9" w:rsidP="004C0D11">
      <w:pPr>
        <w:widowControl w:val="0"/>
        <w:jc w:val="both"/>
      </w:pPr>
      <w:r>
        <w:t xml:space="preserve">1. </w:t>
      </w:r>
      <w:r w:rsidRPr="008404C3">
        <w:t>Написать программу, которая в зависимости от запрашиваемого вида перевода, преобразует число из радиальной меры в градусную или наоборот.</w:t>
      </w:r>
    </w:p>
    <w:p w:rsidR="005304F9" w:rsidRDefault="005304F9" w:rsidP="004C0D11">
      <w:pPr>
        <w:widowControl w:val="0"/>
        <w:jc w:val="both"/>
      </w:pPr>
      <w:r>
        <w:t xml:space="preserve">2. </w:t>
      </w:r>
      <w:r w:rsidRPr="008404C3">
        <w:t xml:space="preserve">Написать программу, которая выводит на экран нечетные числа, сумма цифр которых больше заданного значения </w:t>
      </w:r>
      <w:r w:rsidRPr="008404C3">
        <w:rPr>
          <w:position w:val="-6"/>
        </w:rPr>
        <w:object w:dxaOrig="279" w:dyaOrig="240">
          <v:shape id="_x0000_i1094" type="#_x0000_t75" style="width:13.5pt;height:12pt" o:ole="">
            <v:imagedata r:id="rId145" o:title=""/>
          </v:shape>
          <o:OLEObject Type="Embed" ProgID="Equation.3" ShapeID="_x0000_i1094" DrawAspect="Content" ObjectID="_1661588399" r:id="rId146"/>
        </w:object>
      </w:r>
      <w:r w:rsidRPr="008404C3">
        <w:t>. Изначально задается три трехзначных числа.</w:t>
      </w:r>
    </w:p>
    <w:p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0"/>
        </w:rPr>
        <w:object w:dxaOrig="3460" w:dyaOrig="920">
          <v:shape id="_x0000_i1095" type="#_x0000_t75" style="width:172.5pt;height:45.75pt" o:ole="">
            <v:imagedata r:id="rId147" o:title=""/>
          </v:shape>
          <o:OLEObject Type="Embed" ProgID="Equation.DSMT4" ShapeID="_x0000_i1095" DrawAspect="Content" ObjectID="_1661588400" r:id="rId148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096" type="#_x0000_t75" style="width:52.5pt;height:20.25pt" o:ole="">
            <v:imagedata r:id="rId20" o:title=""/>
          </v:shape>
          <o:OLEObject Type="Embed" ProgID="Equation.DSMT4" ShapeID="_x0000_i1096" DrawAspect="Content" ObjectID="_1661588401" r:id="rId149"/>
        </w:object>
      </w:r>
      <w:r w:rsidR="00F27B5F">
        <w:t xml:space="preserve"> с шагом 0,5</w:t>
      </w:r>
      <w:r>
        <w:t>.</w:t>
      </w:r>
    </w:p>
    <w:p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3B2A55" w:rsidRPr="003B2A55">
        <w:rPr>
          <w:position w:val="-116"/>
        </w:rPr>
        <w:object w:dxaOrig="4880" w:dyaOrig="2460">
          <v:shape id="_x0000_i1097" type="#_x0000_t75" style="width:244.5pt;height:123pt" o:ole="">
            <v:imagedata r:id="rId150" o:title=""/>
          </v:shape>
          <o:OLEObject Type="Embed" ProgID="Equation.DSMT4" ShapeID="_x0000_i1097" DrawAspect="Content" ObjectID="_1661588402" r:id="rId151"/>
        </w:object>
      </w:r>
      <w:r w:rsidR="00736F47">
        <w:t>.</w:t>
      </w:r>
    </w:p>
    <w:p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4E0515" w:rsidP="00695E61">
      <w:pPr>
        <w:widowControl w:val="0"/>
        <w:jc w:val="center"/>
      </w:pPr>
      <w:r w:rsidRPr="004E0515">
        <w:rPr>
          <w:noProof/>
        </w:rPr>
        <w:drawing>
          <wp:inline distT="0" distB="0" distL="0" distR="0">
            <wp:extent cx="2994183" cy="1800000"/>
            <wp:effectExtent l="19050" t="0" r="0" b="0"/>
            <wp:docPr id="430" name="Рисунок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Default="00695E61" w:rsidP="00695E61">
      <w:pPr>
        <w:widowControl w:val="0"/>
        <w:jc w:val="center"/>
      </w:pPr>
      <w:r>
        <w:t>Рис. 1. Фигуры</w:t>
      </w:r>
    </w:p>
    <w:p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>
            <wp:extent cx="2078355" cy="2139911"/>
            <wp:effectExtent l="19050" t="0" r="0" b="0"/>
            <wp:docPr id="96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 l="54855" t="57437" r="28143" b="114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963" cy="2139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62771C" w:rsidRPr="0062771C" w:rsidRDefault="00E12061" w:rsidP="004C0D11">
      <w:pPr>
        <w:widowControl w:val="0"/>
        <w:jc w:val="both"/>
      </w:pPr>
      <w:r>
        <w:t>7</w:t>
      </w:r>
      <w:r w:rsidR="0062771C" w:rsidRPr="0062771C">
        <w:t>. Составить</w:t>
      </w:r>
      <w:r w:rsidR="004C0D11">
        <w:t xml:space="preserve"> </w:t>
      </w:r>
      <w:r w:rsidR="0062771C" w:rsidRPr="0062771C">
        <w:t>две программы для определения функций с точками разрыва.</w:t>
      </w:r>
      <w:r w:rsidR="004C0D11">
        <w:t xml:space="preserve"> </w:t>
      </w:r>
      <w:r w:rsidR="0062771C" w:rsidRPr="0062771C">
        <w:lastRenderedPageBreak/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098" type="#_x0000_t75" style="width:58.5pt;height:18pt" o:ole="">
            <v:imagedata r:id="rId26" o:title=""/>
          </v:shape>
          <o:OLEObject Type="Embed" ProgID="Equation.DSMT4" ShapeID="_x0000_i1098" DrawAspect="Content" ObjectID="_1661588403" r:id="rId153"/>
        </w:object>
      </w:r>
      <w:r w:rsidR="0062771C" w:rsidRP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4658"/>
        <w:gridCol w:w="4896"/>
      </w:tblGrid>
      <w:tr w:rsidR="003F0847" w:rsidRPr="0062771C" w:rsidTr="0062771C">
        <w:trPr>
          <w:jc w:val="center"/>
        </w:trPr>
        <w:tc>
          <w:tcPr>
            <w:tcW w:w="3622" w:type="dxa"/>
            <w:vAlign w:val="center"/>
          </w:tcPr>
          <w:p w:rsidR="003F0847" w:rsidRPr="0062771C" w:rsidRDefault="003F0847" w:rsidP="004C0D11">
            <w:pPr>
              <w:widowControl w:val="0"/>
              <w:jc w:val="both"/>
              <w:rPr>
                <w:noProof/>
                <w:lang w:val="en-US"/>
              </w:rPr>
            </w:pPr>
            <w:r w:rsidRPr="009B6AD6">
              <w:rPr>
                <w:noProof/>
                <w:position w:val="-58"/>
              </w:rPr>
              <w:object w:dxaOrig="4459" w:dyaOrig="1300">
                <v:shape id="_x0000_i1099" type="#_x0000_t75" style="width:222pt;height:66pt" o:ole="">
                  <v:imagedata r:id="rId56" o:title=""/>
                </v:shape>
                <o:OLEObject Type="Embed" ProgID="Equation.DSMT4" ShapeID="_x0000_i1099" DrawAspect="Content" ObjectID="_1661588404" r:id="rId154"/>
              </w:object>
            </w:r>
          </w:p>
        </w:tc>
        <w:tc>
          <w:tcPr>
            <w:tcW w:w="4733" w:type="dxa"/>
            <w:vAlign w:val="center"/>
          </w:tcPr>
          <w:p w:rsidR="003F0847" w:rsidRPr="0062771C" w:rsidRDefault="003F0847" w:rsidP="004C0D11">
            <w:pPr>
              <w:widowControl w:val="0"/>
              <w:jc w:val="both"/>
              <w:rPr>
                <w:noProof/>
              </w:rPr>
            </w:pPr>
            <w:r w:rsidRPr="009B6AD6">
              <w:rPr>
                <w:noProof/>
                <w:position w:val="-100"/>
              </w:rPr>
              <w:object w:dxaOrig="4680" w:dyaOrig="2140">
                <v:shape id="_x0000_i1100" type="#_x0000_t75" style="width:234pt;height:106.5pt" o:ole="">
                  <v:imagedata r:id="rId58" o:title=""/>
                </v:shape>
                <o:OLEObject Type="Embed" ProgID="Equation.DSMT4" ShapeID="_x0000_i1100" DrawAspect="Content" ObjectID="_1661588405" r:id="rId155"/>
              </w:object>
            </w:r>
          </w:p>
        </w:tc>
      </w:tr>
    </w:tbl>
    <w:p w:rsidR="00E12061" w:rsidRDefault="00E12061" w:rsidP="004C0D11">
      <w:pPr>
        <w:widowControl w:val="0"/>
        <w:jc w:val="both"/>
      </w:pPr>
      <w:r>
        <w:t>8.</w:t>
      </w:r>
      <w:r w:rsidR="00FF6E6C">
        <w:t xml:space="preserve"> Используя инструкцию </w:t>
      </w:r>
      <w:r w:rsidR="00FF6E6C">
        <w:rPr>
          <w:lang w:val="en-US"/>
        </w:rPr>
        <w:t>switch</w:t>
      </w:r>
      <w:r w:rsidR="00FF6E6C">
        <w:t xml:space="preserve"> составить график приема лекарств на неделю. Пользователь вводит день недели, а программа выводит ему, что необходимо принять и в каких количествах.</w:t>
      </w:r>
    </w:p>
    <w:p w:rsidR="00E12061" w:rsidRDefault="00E12061" w:rsidP="004C0D11">
      <w:pPr>
        <w:widowControl w:val="0"/>
        <w:jc w:val="both"/>
      </w:pPr>
      <w:r>
        <w:t>9.</w:t>
      </w:r>
    </w:p>
    <w:p w:rsidR="00FE7153" w:rsidRPr="003A775F" w:rsidRDefault="00E12061" w:rsidP="004C0D11">
      <w:pPr>
        <w:widowControl w:val="0"/>
        <w:jc w:val="both"/>
      </w:pPr>
      <w:r>
        <w:t>10</w:t>
      </w:r>
      <w:r w:rsidR="0062771C" w:rsidRPr="0062771C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7777F2" w:rsidRDefault="005304F9" w:rsidP="00A03E49">
      <w:pPr>
        <w:pStyle w:val="1"/>
      </w:pPr>
      <w:r>
        <w:br w:type="page"/>
      </w:r>
      <w:bookmarkStart w:id="9" w:name="_Toc50908170"/>
      <w:r w:rsidR="007777F2" w:rsidRPr="004B17F3">
        <w:lastRenderedPageBreak/>
        <w:t>Вариант №</w:t>
      </w:r>
      <w:r w:rsidR="007777F2">
        <w:t xml:space="preserve"> </w:t>
      </w:r>
      <w:r w:rsidR="007777F2" w:rsidRPr="004B17F3">
        <w:t>10</w:t>
      </w:r>
      <w:r w:rsidR="007777F2">
        <w:t>.</w:t>
      </w:r>
      <w:bookmarkEnd w:id="9"/>
    </w:p>
    <w:p w:rsidR="0023284F" w:rsidRDefault="0023284F" w:rsidP="004C0D11">
      <w:pPr>
        <w:widowControl w:val="0"/>
        <w:jc w:val="both"/>
      </w:pPr>
      <w:r>
        <w:t xml:space="preserve">1. </w:t>
      </w:r>
      <w:r w:rsidRPr="0023284F">
        <w:t>Написать программу, которая среди заданных четырех чисел находит отличное число от других и выводи номер его на экран. Предполагается, что з</w:t>
      </w:r>
      <w:r w:rsidR="00F94162">
        <w:t>адается три равных числа и одн</w:t>
      </w:r>
      <w:r w:rsidRPr="0023284F">
        <w:t>о отличное от них.</w:t>
      </w:r>
    </w:p>
    <w:p w:rsidR="0023284F" w:rsidRDefault="0023284F" w:rsidP="004C0D11">
      <w:pPr>
        <w:widowControl w:val="0"/>
        <w:jc w:val="both"/>
      </w:pPr>
      <w:r>
        <w:t xml:space="preserve">2. </w:t>
      </w:r>
      <w:r w:rsidRPr="008404C3">
        <w:t>Написать программу, которая находит площадь пересечения двух прямоугольников, если же прямоугольники не пересекаются, то высчитывает расстояние между ближайшими вершинами прямоугольников. Прямоугольники задаются на плоскости координатами верхнего левого и нижнего правого угла.</w:t>
      </w:r>
    </w:p>
    <w:p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0"/>
        </w:rPr>
        <w:object w:dxaOrig="2580" w:dyaOrig="920">
          <v:shape id="_x0000_i1101" type="#_x0000_t75" style="width:129pt;height:45.75pt" o:ole="">
            <v:imagedata r:id="rId156" o:title=""/>
          </v:shape>
          <o:OLEObject Type="Embed" ProgID="Equation.DSMT4" ShapeID="_x0000_i1101" DrawAspect="Content" ObjectID="_1661588406" r:id="rId157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102" type="#_x0000_t75" style="width:52.5pt;height:20.25pt" o:ole="">
            <v:imagedata r:id="rId20" o:title=""/>
          </v:shape>
          <o:OLEObject Type="Embed" ProgID="Equation.DSMT4" ShapeID="_x0000_i1102" DrawAspect="Content" ObjectID="_1661588407" r:id="rId158"/>
        </w:object>
      </w:r>
      <w:r w:rsidR="00F27B5F">
        <w:t xml:space="preserve"> с шагом 0,5</w:t>
      </w:r>
      <w:r>
        <w:t>.</w:t>
      </w:r>
    </w:p>
    <w:p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3B2A55" w:rsidRPr="003B2A55">
        <w:rPr>
          <w:position w:val="-122"/>
        </w:rPr>
        <w:object w:dxaOrig="4900" w:dyaOrig="2580">
          <v:shape id="_x0000_i1103" type="#_x0000_t75" style="width:244.5pt;height:129pt" o:ole="">
            <v:imagedata r:id="rId159" o:title=""/>
          </v:shape>
          <o:OLEObject Type="Embed" ProgID="Equation.DSMT4" ShapeID="_x0000_i1103" DrawAspect="Content" ObjectID="_1661588408" r:id="rId160"/>
        </w:object>
      </w:r>
      <w:r w:rsidR="00736F47">
        <w:t>.</w:t>
      </w:r>
    </w:p>
    <w:p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AC73C9" w:rsidP="00695E61">
      <w:pPr>
        <w:widowControl w:val="0"/>
        <w:jc w:val="center"/>
      </w:pPr>
      <w:r w:rsidRPr="00AC73C9">
        <w:rPr>
          <w:noProof/>
        </w:rPr>
        <w:drawing>
          <wp:inline distT="0" distB="0" distL="0" distR="0">
            <wp:extent cx="2994183" cy="1800000"/>
            <wp:effectExtent l="19050" t="0" r="0" b="0"/>
            <wp:docPr id="429" name="Рисунок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Default="00695E61" w:rsidP="00695E61">
      <w:pPr>
        <w:widowControl w:val="0"/>
        <w:jc w:val="center"/>
      </w:pPr>
      <w:r>
        <w:t>Рис. 1. Фигуры</w:t>
      </w:r>
    </w:p>
    <w:p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lastRenderedPageBreak/>
        <w:drawing>
          <wp:inline distT="0" distB="0" distL="0" distR="0">
            <wp:extent cx="2584899" cy="2523525"/>
            <wp:effectExtent l="19050" t="0" r="5901" b="0"/>
            <wp:docPr id="94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 l="31190" t="27231" r="51142" b="421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899" cy="252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162" w:rsidRDefault="00F94162" w:rsidP="004C0D11">
      <w:pPr>
        <w:widowControl w:val="0"/>
        <w:jc w:val="center"/>
        <w:rPr>
          <w:noProof/>
        </w:rPr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62771C" w:rsidRPr="0062771C" w:rsidRDefault="00E12061" w:rsidP="004C0D11">
      <w:pPr>
        <w:widowControl w:val="0"/>
        <w:jc w:val="both"/>
      </w:pPr>
      <w:r>
        <w:t>7</w:t>
      </w:r>
      <w:r w:rsidR="0062771C" w:rsidRPr="0062771C">
        <w:t>. Составить</w:t>
      </w:r>
      <w:r w:rsidR="004C0D11">
        <w:t xml:space="preserve"> </w:t>
      </w:r>
      <w:r w:rsidR="0062771C" w:rsidRPr="0062771C">
        <w:t>две программы для определения функций с точк</w:t>
      </w:r>
      <w:r w:rsidR="003F0847">
        <w:t xml:space="preserve">ами разрыва. </w:t>
      </w:r>
      <w:r w:rsidR="0062771C" w:rsidRPr="0062771C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104" type="#_x0000_t75" style="width:58.5pt;height:18pt" o:ole="">
            <v:imagedata r:id="rId26" o:title=""/>
          </v:shape>
          <o:OLEObject Type="Embed" ProgID="Equation.DSMT4" ShapeID="_x0000_i1104" DrawAspect="Content" ObjectID="_1661588409" r:id="rId162"/>
        </w:object>
      </w:r>
      <w:r w:rsidR="0062771C" w:rsidRPr="0062771C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695"/>
        <w:gridCol w:w="4733"/>
      </w:tblGrid>
      <w:tr w:rsidR="004C0D11" w:rsidRPr="0062771C" w:rsidTr="0062771C">
        <w:trPr>
          <w:jc w:val="center"/>
        </w:trPr>
        <w:tc>
          <w:tcPr>
            <w:tcW w:w="3622" w:type="dxa"/>
            <w:vAlign w:val="center"/>
          </w:tcPr>
          <w:p w:rsidR="004C0D11" w:rsidRPr="0062771C" w:rsidRDefault="004C0D11" w:rsidP="004C0D11">
            <w:pPr>
              <w:widowControl w:val="0"/>
              <w:jc w:val="both"/>
              <w:rPr>
                <w:lang w:val="en-US"/>
              </w:rPr>
            </w:pPr>
            <w:r w:rsidRPr="009B6AD6">
              <w:rPr>
                <w:position w:val="-82"/>
              </w:rPr>
              <w:object w:dxaOrig="3500" w:dyaOrig="1780">
                <v:shape id="_x0000_i1105" type="#_x0000_t75" style="width:174pt;height:90pt" o:ole="">
                  <v:imagedata r:id="rId74" o:title=""/>
                </v:shape>
                <o:OLEObject Type="Embed" ProgID="Equation.DSMT4" ShapeID="_x0000_i1105" DrawAspect="Content" ObjectID="_1661588410" r:id="rId163"/>
              </w:object>
            </w:r>
          </w:p>
        </w:tc>
        <w:tc>
          <w:tcPr>
            <w:tcW w:w="4733" w:type="dxa"/>
            <w:vAlign w:val="center"/>
          </w:tcPr>
          <w:p w:rsidR="004C0D11" w:rsidRPr="0062771C" w:rsidRDefault="004C0D11" w:rsidP="004C0D11">
            <w:pPr>
              <w:widowControl w:val="0"/>
              <w:jc w:val="both"/>
            </w:pPr>
            <w:r w:rsidRPr="009B6AD6">
              <w:rPr>
                <w:position w:val="-110"/>
              </w:rPr>
              <w:object w:dxaOrig="4440" w:dyaOrig="2340">
                <v:shape id="_x0000_i1106" type="#_x0000_t75" style="width:222pt;height:117pt" o:ole="">
                  <v:imagedata r:id="rId76" o:title=""/>
                </v:shape>
                <o:OLEObject Type="Embed" ProgID="Equation.DSMT4" ShapeID="_x0000_i1106" DrawAspect="Content" ObjectID="_1661588411" r:id="rId164"/>
              </w:object>
            </w:r>
          </w:p>
        </w:tc>
      </w:tr>
    </w:tbl>
    <w:p w:rsidR="00E12061" w:rsidRDefault="00E12061" w:rsidP="004C0D11">
      <w:pPr>
        <w:widowControl w:val="0"/>
        <w:jc w:val="both"/>
      </w:pPr>
      <w:r>
        <w:t>8.</w:t>
      </w:r>
      <w:r w:rsidR="00FF6E6C">
        <w:t xml:space="preserve"> Используя инструкцию </w:t>
      </w:r>
      <w:r w:rsidR="00FF6E6C">
        <w:rPr>
          <w:lang w:val="en-US"/>
        </w:rPr>
        <w:t>switch</w:t>
      </w:r>
      <w:r w:rsidR="00FF6E6C">
        <w:t xml:space="preserve"> составить расписание на год дней рождения родственников. Пользователь вводит месяц, а </w:t>
      </w:r>
      <w:r w:rsidR="00F50E23">
        <w:t>программа выводит ему даты рождения, имена и контактные данные родственников, рожденных в этом месяце</w:t>
      </w:r>
      <w:r w:rsidR="00FF6E6C">
        <w:t>.</w:t>
      </w:r>
    </w:p>
    <w:p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62771C" w:rsidRDefault="00E12061" w:rsidP="004C0D11">
      <w:pPr>
        <w:widowControl w:val="0"/>
        <w:jc w:val="both"/>
      </w:pPr>
      <w:r>
        <w:t>10</w:t>
      </w:r>
      <w:r w:rsidR="0062771C" w:rsidRPr="0062771C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7777F2" w:rsidRDefault="00FE7153" w:rsidP="00A03E49">
      <w:pPr>
        <w:pStyle w:val="1"/>
      </w:pPr>
      <w:r>
        <w:br w:type="page"/>
      </w:r>
      <w:bookmarkStart w:id="10" w:name="_Toc50908171"/>
      <w:r w:rsidR="007777F2" w:rsidRPr="00A03E49">
        <w:lastRenderedPageBreak/>
        <w:t>Вариант</w:t>
      </w:r>
      <w:r w:rsidR="007777F2" w:rsidRPr="004B17F3">
        <w:t xml:space="preserve"> №</w:t>
      </w:r>
      <w:r w:rsidR="007777F2">
        <w:t xml:space="preserve"> </w:t>
      </w:r>
      <w:r w:rsidR="007777F2" w:rsidRPr="004B17F3">
        <w:t>11</w:t>
      </w:r>
      <w:r w:rsidR="007777F2">
        <w:t>.</w:t>
      </w:r>
      <w:bookmarkEnd w:id="10"/>
    </w:p>
    <w:p w:rsidR="00BF3D7E" w:rsidRDefault="00BF3D7E" w:rsidP="004C0D11">
      <w:pPr>
        <w:widowControl w:val="0"/>
        <w:jc w:val="both"/>
      </w:pPr>
      <w:r>
        <w:t xml:space="preserve">1. </w:t>
      </w:r>
      <w:r w:rsidRPr="008404C3">
        <w:t>Написать программу, которая вычисляет произведение отрицательных и положительных заданных четырех чисел, а затем сообщает какое из произведений больше другого по абсолютному значению.</w:t>
      </w:r>
    </w:p>
    <w:p w:rsidR="00BF3D7E" w:rsidRDefault="00BF3D7E" w:rsidP="004C0D11">
      <w:pPr>
        <w:widowControl w:val="0"/>
        <w:jc w:val="both"/>
      </w:pPr>
      <w:r>
        <w:t xml:space="preserve">2. </w:t>
      </w:r>
      <w:r w:rsidRPr="008404C3">
        <w:t xml:space="preserve">Написать программу, выводящую номер этажа, где должен остановиться лифт, если известно, что в </w:t>
      </w:r>
      <w:r w:rsidRPr="008404C3">
        <w:rPr>
          <w:position w:val="-6"/>
        </w:rPr>
        <w:object w:dxaOrig="300" w:dyaOrig="300">
          <v:shape id="_x0000_i1107" type="#_x0000_t75" style="width:15pt;height:15pt" o:ole="">
            <v:imagedata r:id="rId165" o:title=""/>
          </v:shape>
          <o:OLEObject Type="Embed" ProgID="Equation.3" ShapeID="_x0000_i1107" DrawAspect="Content" ObjectID="_1661588412" r:id="rId166"/>
        </w:object>
      </w:r>
      <w:r w:rsidRPr="008404C3">
        <w:t xml:space="preserve"> этажном доме один подъезд, на этаже по 5 квартир. При входе в лифт вводится номер квартиры. В случае ошибочного ввода номера квартиры, программа должна сообщать об этом.</w:t>
      </w:r>
    </w:p>
    <w:p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2"/>
        </w:rPr>
        <w:object w:dxaOrig="3560" w:dyaOrig="960">
          <v:shape id="_x0000_i1108" type="#_x0000_t75" style="width:178.5pt;height:47.25pt" o:ole="">
            <v:imagedata r:id="rId167" o:title=""/>
          </v:shape>
          <o:OLEObject Type="Embed" ProgID="Equation.DSMT4" ShapeID="_x0000_i1108" DrawAspect="Content" ObjectID="_1661588413" r:id="rId168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109" type="#_x0000_t75" style="width:52.5pt;height:20.25pt" o:ole="">
            <v:imagedata r:id="rId20" o:title=""/>
          </v:shape>
          <o:OLEObject Type="Embed" ProgID="Equation.DSMT4" ShapeID="_x0000_i1109" DrawAspect="Content" ObjectID="_1661588414" r:id="rId169"/>
        </w:object>
      </w:r>
      <w:r w:rsidR="00F27B5F">
        <w:t xml:space="preserve"> с шагом 0,5</w:t>
      </w:r>
      <w:r>
        <w:t>.</w:t>
      </w:r>
    </w:p>
    <w:p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3B2A55" w:rsidRPr="003B2A55">
        <w:rPr>
          <w:position w:val="-106"/>
        </w:rPr>
        <w:object w:dxaOrig="5060" w:dyaOrig="2260">
          <v:shape id="_x0000_i1110" type="#_x0000_t75" style="width:253.5pt;height:112.5pt" o:ole="">
            <v:imagedata r:id="rId170" o:title=""/>
          </v:shape>
          <o:OLEObject Type="Embed" ProgID="Equation.DSMT4" ShapeID="_x0000_i1110" DrawAspect="Content" ObjectID="_1661588415" r:id="rId171"/>
        </w:object>
      </w:r>
      <w:r w:rsidR="00736F47">
        <w:t>.</w:t>
      </w:r>
    </w:p>
    <w:p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095E85" w:rsidP="00695E61">
      <w:pPr>
        <w:widowControl w:val="0"/>
        <w:jc w:val="center"/>
      </w:pPr>
      <w:r w:rsidRPr="00095E85">
        <w:rPr>
          <w:noProof/>
        </w:rPr>
        <w:drawing>
          <wp:inline distT="0" distB="0" distL="0" distR="0">
            <wp:extent cx="2994183" cy="1800000"/>
            <wp:effectExtent l="19050" t="0" r="0" b="0"/>
            <wp:docPr id="428" name="Рисунок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Default="00695E61" w:rsidP="00695E61">
      <w:pPr>
        <w:widowControl w:val="0"/>
        <w:jc w:val="center"/>
      </w:pPr>
      <w:r>
        <w:t>Рис. 1. Фигуры</w:t>
      </w:r>
    </w:p>
    <w:p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lastRenderedPageBreak/>
        <w:drawing>
          <wp:inline distT="0" distB="0" distL="0" distR="0">
            <wp:extent cx="2549786" cy="2523525"/>
            <wp:effectExtent l="19050" t="0" r="2914" b="0"/>
            <wp:docPr id="93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 l="54727" t="61556" r="27845" b="77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786" cy="252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7153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7E2678" w:rsidRPr="007E2678" w:rsidRDefault="00E12061" w:rsidP="004C0D11">
      <w:pPr>
        <w:widowControl w:val="0"/>
        <w:jc w:val="both"/>
      </w:pPr>
      <w:r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 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111" type="#_x0000_t75" style="width:58.5pt;height:18pt" o:ole="">
            <v:imagedata r:id="rId26" o:title=""/>
          </v:shape>
          <o:OLEObject Type="Embed" ProgID="Equation.DSMT4" ShapeID="_x0000_i1111" DrawAspect="Content" ObjectID="_1661588416" r:id="rId173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786"/>
        <w:gridCol w:w="4733"/>
      </w:tblGrid>
      <w:tr w:rsidR="004C0D11" w:rsidRPr="007E2678" w:rsidTr="00C308DE">
        <w:trPr>
          <w:jc w:val="center"/>
        </w:trPr>
        <w:tc>
          <w:tcPr>
            <w:tcW w:w="3622" w:type="dxa"/>
            <w:vAlign w:val="center"/>
          </w:tcPr>
          <w:p w:rsidR="004C0D11" w:rsidRPr="0062771C" w:rsidRDefault="004C0D11" w:rsidP="004C0D11">
            <w:pPr>
              <w:widowControl w:val="0"/>
              <w:jc w:val="both"/>
              <w:rPr>
                <w:lang w:val="en-US"/>
              </w:rPr>
            </w:pPr>
            <w:r w:rsidRPr="003F0847">
              <w:rPr>
                <w:position w:val="-62"/>
              </w:rPr>
              <w:object w:dxaOrig="3580" w:dyaOrig="1380">
                <v:shape id="_x0000_i1112" type="#_x0000_t75" style="width:178.5pt;height:69pt" o:ole="">
                  <v:imagedata r:id="rId93" o:title=""/>
                </v:shape>
                <o:OLEObject Type="Embed" ProgID="Equation.DSMT4" ShapeID="_x0000_i1112" DrawAspect="Content" ObjectID="_1661588417" r:id="rId174"/>
              </w:object>
            </w:r>
          </w:p>
        </w:tc>
        <w:tc>
          <w:tcPr>
            <w:tcW w:w="4733" w:type="dxa"/>
            <w:vAlign w:val="center"/>
          </w:tcPr>
          <w:p w:rsidR="004C0D11" w:rsidRPr="0062771C" w:rsidRDefault="004C0D11" w:rsidP="004C0D11">
            <w:pPr>
              <w:widowControl w:val="0"/>
              <w:jc w:val="both"/>
            </w:pPr>
            <w:r w:rsidRPr="003F0847">
              <w:rPr>
                <w:position w:val="-106"/>
              </w:rPr>
              <w:object w:dxaOrig="3680" w:dyaOrig="2260">
                <v:shape id="_x0000_i1113" type="#_x0000_t75" style="width:184.5pt;height:112.5pt" o:ole="">
                  <v:imagedata r:id="rId95" o:title=""/>
                </v:shape>
                <o:OLEObject Type="Embed" ProgID="Equation.DSMT4" ShapeID="_x0000_i1113" DrawAspect="Content" ObjectID="_1661588418" r:id="rId175"/>
              </w:object>
            </w:r>
          </w:p>
        </w:tc>
      </w:tr>
    </w:tbl>
    <w:p w:rsidR="00E12061" w:rsidRDefault="00E12061" w:rsidP="004C0D11">
      <w:pPr>
        <w:widowControl w:val="0"/>
        <w:jc w:val="both"/>
      </w:pPr>
      <w:r>
        <w:t>8.</w:t>
      </w:r>
      <w:r w:rsidR="00F50E23">
        <w:t xml:space="preserve"> Используя инструкцию </w:t>
      </w:r>
      <w:r w:rsidR="00F50E23">
        <w:rPr>
          <w:lang w:val="en-US"/>
        </w:rPr>
        <w:t>switch</w:t>
      </w:r>
      <w:r w:rsidR="00F50E23">
        <w:t xml:space="preserve"> составить расписание на год санитарных дней в библиотеке. Пользователь вводит месяц, а программа выводит ему расписание санитарных дней в библиотеке в этом месяце.</w:t>
      </w:r>
    </w:p>
    <w:p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62771C" w:rsidRDefault="00E12061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7777F2" w:rsidRDefault="00BF3D7E" w:rsidP="00A03E49">
      <w:pPr>
        <w:pStyle w:val="1"/>
      </w:pPr>
      <w:r>
        <w:br w:type="page"/>
      </w:r>
      <w:bookmarkStart w:id="11" w:name="_Toc50908172"/>
      <w:r w:rsidR="007777F2" w:rsidRPr="004B17F3">
        <w:lastRenderedPageBreak/>
        <w:t>Вариант №</w:t>
      </w:r>
      <w:r w:rsidR="007777F2">
        <w:t xml:space="preserve"> </w:t>
      </w:r>
      <w:r w:rsidR="007777F2" w:rsidRPr="004B17F3">
        <w:t>12</w:t>
      </w:r>
      <w:r w:rsidR="007777F2">
        <w:t>.</w:t>
      </w:r>
      <w:bookmarkEnd w:id="11"/>
    </w:p>
    <w:p w:rsidR="00BF3D7E" w:rsidRDefault="00BF3D7E" w:rsidP="004C0D11">
      <w:pPr>
        <w:widowControl w:val="0"/>
        <w:jc w:val="both"/>
      </w:pPr>
      <w:r>
        <w:t xml:space="preserve">1. </w:t>
      </w:r>
      <w:r w:rsidRPr="008404C3">
        <w:t>Написать программу, которая подсчитывает среди заданных трех чисел количество отрицательных чисел, если нет отрицательных среди заданных чисел, то сообщить об этом.</w:t>
      </w:r>
    </w:p>
    <w:p w:rsidR="00BF3D7E" w:rsidRDefault="00BF3D7E" w:rsidP="004C0D11">
      <w:pPr>
        <w:widowControl w:val="0"/>
        <w:jc w:val="both"/>
      </w:pPr>
      <w:r>
        <w:t xml:space="preserve">2. </w:t>
      </w:r>
      <w:r w:rsidRPr="008404C3">
        <w:t>Написать программу, которая проверяет – является ли сумма последних цифр трех заданных чисел четным числом, если да, то проверить на четность последнюю цифру суммы.</w:t>
      </w:r>
    </w:p>
    <w:p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4"/>
        </w:rPr>
        <w:object w:dxaOrig="2420" w:dyaOrig="999">
          <v:shape id="_x0000_i1114" type="#_x0000_t75" style="width:121.5pt;height:49.5pt" o:ole="">
            <v:imagedata r:id="rId176" o:title=""/>
          </v:shape>
          <o:OLEObject Type="Embed" ProgID="Equation.DSMT4" ShapeID="_x0000_i1114" DrawAspect="Content" ObjectID="_1661588419" r:id="rId177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115" type="#_x0000_t75" style="width:52.5pt;height:20.25pt" o:ole="">
            <v:imagedata r:id="rId20" o:title=""/>
          </v:shape>
          <o:OLEObject Type="Embed" ProgID="Equation.DSMT4" ShapeID="_x0000_i1115" DrawAspect="Content" ObjectID="_1661588420" r:id="rId178"/>
        </w:object>
      </w:r>
      <w:r w:rsidR="00F27B5F">
        <w:t xml:space="preserve"> с шагом 0,5</w:t>
      </w:r>
      <w:r>
        <w:t>.</w:t>
      </w:r>
    </w:p>
    <w:p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77212C" w:rsidRPr="0077212C">
        <w:rPr>
          <w:position w:val="-108"/>
        </w:rPr>
        <w:object w:dxaOrig="5280" w:dyaOrig="2299">
          <v:shape id="_x0000_i1116" type="#_x0000_t75" style="width:264pt;height:115.5pt" o:ole="">
            <v:imagedata r:id="rId179" o:title=""/>
          </v:shape>
          <o:OLEObject Type="Embed" ProgID="Equation.DSMT4" ShapeID="_x0000_i1116" DrawAspect="Content" ObjectID="_1661588421" r:id="rId180"/>
        </w:object>
      </w:r>
      <w:r w:rsidR="00736F47">
        <w:t>.</w:t>
      </w:r>
    </w:p>
    <w:p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8A2111" w:rsidP="00695E61">
      <w:pPr>
        <w:widowControl w:val="0"/>
        <w:jc w:val="center"/>
      </w:pPr>
      <w:r w:rsidRPr="008A2111">
        <w:rPr>
          <w:noProof/>
        </w:rPr>
        <w:drawing>
          <wp:inline distT="0" distB="0" distL="0" distR="0">
            <wp:extent cx="2994183" cy="1800000"/>
            <wp:effectExtent l="19050" t="0" r="0" b="0"/>
            <wp:docPr id="427" name="Рисунок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Default="00695E61" w:rsidP="00695E61">
      <w:pPr>
        <w:widowControl w:val="0"/>
        <w:jc w:val="center"/>
      </w:pPr>
      <w:r>
        <w:t>Рис. 1. Фигуры</w:t>
      </w:r>
    </w:p>
    <w:p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>
            <wp:extent cx="2066925" cy="2088405"/>
            <wp:effectExtent l="19050" t="0" r="0" b="0"/>
            <wp:docPr id="8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 l="54598" t="50114" r="27949" b="185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527" cy="20890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7E2678" w:rsidRPr="007E2678" w:rsidRDefault="00E12061" w:rsidP="004C0D11">
      <w:pPr>
        <w:widowControl w:val="0"/>
        <w:jc w:val="both"/>
      </w:pPr>
      <w:r>
        <w:lastRenderedPageBreak/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 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117" type="#_x0000_t75" style="width:58.5pt;height:18pt" o:ole="">
            <v:imagedata r:id="rId26" o:title=""/>
          </v:shape>
          <o:OLEObject Type="Embed" ProgID="Equation.DSMT4" ShapeID="_x0000_i1117" DrawAspect="Content" ObjectID="_1661588422" r:id="rId183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965"/>
        <w:gridCol w:w="5436"/>
      </w:tblGrid>
      <w:tr w:rsidR="004C0D11" w:rsidRPr="007E2678" w:rsidTr="00C308DE">
        <w:trPr>
          <w:jc w:val="center"/>
        </w:trPr>
        <w:tc>
          <w:tcPr>
            <w:tcW w:w="3622" w:type="dxa"/>
            <w:vAlign w:val="center"/>
          </w:tcPr>
          <w:p w:rsidR="004C0D11" w:rsidRPr="0062771C" w:rsidRDefault="004C0D11" w:rsidP="004C0D11">
            <w:pPr>
              <w:widowControl w:val="0"/>
              <w:jc w:val="both"/>
              <w:rPr>
                <w:lang w:val="en-US"/>
              </w:rPr>
            </w:pPr>
            <w:r w:rsidRPr="003F0847">
              <w:rPr>
                <w:position w:val="-86"/>
              </w:rPr>
              <w:object w:dxaOrig="3760" w:dyaOrig="1860">
                <v:shape id="_x0000_i1118" type="#_x0000_t75" style="width:187.5pt;height:93pt" o:ole="">
                  <v:imagedata r:id="rId116" o:title=""/>
                </v:shape>
                <o:OLEObject Type="Embed" ProgID="Equation.DSMT4" ShapeID="_x0000_i1118" DrawAspect="Content" ObjectID="_1661588423" r:id="rId184"/>
              </w:object>
            </w:r>
          </w:p>
        </w:tc>
        <w:tc>
          <w:tcPr>
            <w:tcW w:w="4733" w:type="dxa"/>
            <w:vAlign w:val="center"/>
          </w:tcPr>
          <w:p w:rsidR="004C0D11" w:rsidRPr="0062771C" w:rsidRDefault="004C0D11" w:rsidP="004C0D11">
            <w:pPr>
              <w:widowControl w:val="0"/>
              <w:jc w:val="both"/>
            </w:pPr>
            <w:r w:rsidRPr="003F0847">
              <w:rPr>
                <w:position w:val="-112"/>
              </w:rPr>
              <w:object w:dxaOrig="5220" w:dyaOrig="2380">
                <v:shape id="_x0000_i1119" type="#_x0000_t75" style="width:261pt;height:118.5pt" o:ole="">
                  <v:imagedata r:id="rId118" o:title=""/>
                </v:shape>
                <o:OLEObject Type="Embed" ProgID="Equation.DSMT4" ShapeID="_x0000_i1119" DrawAspect="Content" ObjectID="_1661588424" r:id="rId185"/>
              </w:object>
            </w:r>
          </w:p>
        </w:tc>
      </w:tr>
    </w:tbl>
    <w:p w:rsidR="00E12061" w:rsidRDefault="00E12061" w:rsidP="004C0D11">
      <w:pPr>
        <w:widowControl w:val="0"/>
        <w:jc w:val="both"/>
      </w:pPr>
      <w:r>
        <w:t>8.</w:t>
      </w:r>
      <w:r w:rsidR="00F50E23">
        <w:t xml:space="preserve"> Используя инструкцию </w:t>
      </w:r>
      <w:r w:rsidR="00F50E23">
        <w:rPr>
          <w:lang w:val="en-US"/>
        </w:rPr>
        <w:t>switch</w:t>
      </w:r>
      <w:r w:rsidR="00F50E23">
        <w:t xml:space="preserve"> составить </w:t>
      </w:r>
      <w:r w:rsidR="000322BD">
        <w:t>программу, которая выводит 10 первых чисел Фибоначчи</w:t>
      </w:r>
      <w:r w:rsidR="00F50E23">
        <w:t xml:space="preserve">. Пользователь вводит </w:t>
      </w:r>
      <w:r w:rsidR="000322BD">
        <w:t>номер числа</w:t>
      </w:r>
      <w:r w:rsidR="00F50E23">
        <w:t xml:space="preserve">, а программа выводит ему </w:t>
      </w:r>
      <w:r w:rsidR="000322BD">
        <w:t>число Фиббоначи</w:t>
      </w:r>
      <w:r w:rsidR="00F50E23">
        <w:t>.</w:t>
      </w:r>
    </w:p>
    <w:p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FE7153" w:rsidRPr="003A775F" w:rsidRDefault="00E12061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7777F2" w:rsidRPr="0077212C" w:rsidRDefault="00FE7153" w:rsidP="00A03E49">
      <w:pPr>
        <w:pStyle w:val="1"/>
      </w:pPr>
      <w:r>
        <w:br w:type="page"/>
      </w:r>
      <w:bookmarkStart w:id="12" w:name="_Toc50908173"/>
      <w:r w:rsidR="007777F2" w:rsidRPr="004B17F3">
        <w:lastRenderedPageBreak/>
        <w:t>Вариант № 13</w:t>
      </w:r>
      <w:r w:rsidR="007777F2">
        <w:t>.</w:t>
      </w:r>
      <w:bookmarkEnd w:id="12"/>
    </w:p>
    <w:p w:rsidR="00BF3D7E" w:rsidRDefault="00BF3D7E" w:rsidP="004C0D11">
      <w:pPr>
        <w:widowControl w:val="0"/>
        <w:jc w:val="both"/>
      </w:pPr>
      <w:r>
        <w:t xml:space="preserve">1. </w:t>
      </w:r>
      <w:r w:rsidRPr="008404C3">
        <w:t>Написать программу, которая по заданным координатам трех точек на координатной плоскости определяет, какие точки находятся на одинаковом расстоянии. Если таковых нет, программа должна сообщать об этом.</w:t>
      </w:r>
    </w:p>
    <w:p w:rsidR="00BF3D7E" w:rsidRDefault="00BF3D7E" w:rsidP="004C0D11">
      <w:pPr>
        <w:widowControl w:val="0"/>
        <w:jc w:val="both"/>
      </w:pPr>
      <w:r>
        <w:t xml:space="preserve">2. </w:t>
      </w:r>
      <w:r w:rsidRPr="008404C3">
        <w:t>Написать программу, которая проверяет – является ли сумма последних цифр трех заданных чисел нечетным числом, если да, то проверить на нечетность последнюю цифру суммы.</w:t>
      </w:r>
    </w:p>
    <w:p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98048C">
        <w:rPr>
          <w:i/>
          <w:position w:val="-40"/>
        </w:rPr>
        <w:object w:dxaOrig="3260" w:dyaOrig="920">
          <v:shape id="_x0000_i1120" type="#_x0000_t75" style="width:163.5pt;height:45.75pt" o:ole="">
            <v:imagedata r:id="rId186" o:title=""/>
          </v:shape>
          <o:OLEObject Type="Embed" ProgID="Equation.DSMT4" ShapeID="_x0000_i1120" DrawAspect="Content" ObjectID="_1661588425" r:id="rId187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121" type="#_x0000_t75" style="width:52.5pt;height:20.25pt" o:ole="">
            <v:imagedata r:id="rId20" o:title=""/>
          </v:shape>
          <o:OLEObject Type="Embed" ProgID="Equation.DSMT4" ShapeID="_x0000_i1121" DrawAspect="Content" ObjectID="_1661588426" r:id="rId188"/>
        </w:object>
      </w:r>
      <w:r w:rsidR="00F27B5F">
        <w:t xml:space="preserve"> с шагом 0,5</w:t>
      </w:r>
      <w:r>
        <w:t>.</w:t>
      </w:r>
    </w:p>
    <w:p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8C32C7">
        <w:rPr>
          <w:position w:val="-120"/>
        </w:rPr>
        <w:object w:dxaOrig="4880" w:dyaOrig="2540">
          <v:shape id="_x0000_i1122" type="#_x0000_t75" style="width:243.75pt;height:126.75pt" o:ole="">
            <v:imagedata r:id="rId189" o:title=""/>
          </v:shape>
          <o:OLEObject Type="Embed" ProgID="Equation.DSMT4" ShapeID="_x0000_i1122" DrawAspect="Content" ObjectID="_1661588427" r:id="rId190"/>
        </w:object>
      </w:r>
      <w:r w:rsidR="00736F47">
        <w:t>.</w:t>
      </w:r>
    </w:p>
    <w:p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5E38BF" w:rsidP="00695E61">
      <w:pPr>
        <w:widowControl w:val="0"/>
        <w:jc w:val="center"/>
      </w:pPr>
      <w:r w:rsidRPr="005E38BF">
        <w:rPr>
          <w:noProof/>
        </w:rPr>
        <w:drawing>
          <wp:inline distT="0" distB="0" distL="0" distR="0">
            <wp:extent cx="2994183" cy="1800000"/>
            <wp:effectExtent l="19050" t="0" r="0" b="0"/>
            <wp:docPr id="426" name="Рисунок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Default="00695E61" w:rsidP="00695E61">
      <w:pPr>
        <w:widowControl w:val="0"/>
        <w:jc w:val="center"/>
      </w:pPr>
      <w:r>
        <w:t>Рис. 1. Фигуры</w:t>
      </w:r>
    </w:p>
    <w:p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>
            <wp:extent cx="2104574" cy="2095500"/>
            <wp:effectExtent l="19050" t="0" r="0" b="0"/>
            <wp:docPr id="87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 l="54598" t="19451" r="27950" b="496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66" cy="2095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162" w:rsidRDefault="00F94162" w:rsidP="004C0D11">
      <w:pPr>
        <w:widowControl w:val="0"/>
        <w:jc w:val="center"/>
        <w:rPr>
          <w:noProof/>
        </w:rPr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7E2678" w:rsidRPr="007E2678" w:rsidRDefault="00E12061" w:rsidP="004C0D11">
      <w:pPr>
        <w:widowControl w:val="0"/>
        <w:jc w:val="both"/>
      </w:pPr>
      <w:r>
        <w:lastRenderedPageBreak/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 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123" type="#_x0000_t75" style="width:58.5pt;height:18pt" o:ole="">
            <v:imagedata r:id="rId26" o:title=""/>
          </v:shape>
          <o:OLEObject Type="Embed" ProgID="Equation.DSMT4" ShapeID="_x0000_i1123" DrawAspect="Content" ObjectID="_1661588428" r:id="rId192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622"/>
        <w:gridCol w:w="4733"/>
      </w:tblGrid>
      <w:tr w:rsidR="004C0D11" w:rsidRPr="007E2678" w:rsidTr="00C308DE">
        <w:trPr>
          <w:jc w:val="center"/>
        </w:trPr>
        <w:tc>
          <w:tcPr>
            <w:tcW w:w="3622" w:type="dxa"/>
            <w:vAlign w:val="center"/>
          </w:tcPr>
          <w:p w:rsidR="004C0D11" w:rsidRPr="0062771C" w:rsidRDefault="004C0D11" w:rsidP="004C0D11">
            <w:pPr>
              <w:widowControl w:val="0"/>
              <w:rPr>
                <w:bCs/>
                <w:lang w:val="en-US"/>
              </w:rPr>
            </w:pPr>
            <w:r w:rsidRPr="003F0847">
              <w:rPr>
                <w:bCs/>
                <w:position w:val="-78"/>
              </w:rPr>
              <w:object w:dxaOrig="2460" w:dyaOrig="1700">
                <v:shape id="_x0000_i1124" type="#_x0000_t75" style="width:123pt;height:85.5pt" o:ole="">
                  <v:imagedata r:id="rId129" o:title=""/>
                </v:shape>
                <o:OLEObject Type="Embed" ProgID="Equation.DSMT4" ShapeID="_x0000_i1124" DrawAspect="Content" ObjectID="_1661588429" r:id="rId193"/>
              </w:object>
            </w:r>
          </w:p>
        </w:tc>
        <w:tc>
          <w:tcPr>
            <w:tcW w:w="4733" w:type="dxa"/>
            <w:vAlign w:val="center"/>
          </w:tcPr>
          <w:p w:rsidR="004C0D11" w:rsidRPr="0062771C" w:rsidRDefault="004C0D11" w:rsidP="004C0D11">
            <w:pPr>
              <w:widowControl w:val="0"/>
              <w:rPr>
                <w:bCs/>
              </w:rPr>
            </w:pPr>
            <w:r w:rsidRPr="003F0847">
              <w:rPr>
                <w:bCs/>
                <w:position w:val="-146"/>
              </w:rPr>
              <w:object w:dxaOrig="4260" w:dyaOrig="3060">
                <v:shape id="_x0000_i1125" type="#_x0000_t75" style="width:213pt;height:153pt" o:ole="">
                  <v:imagedata r:id="rId131" o:title=""/>
                </v:shape>
                <o:OLEObject Type="Embed" ProgID="Equation.DSMT4" ShapeID="_x0000_i1125" DrawAspect="Content" ObjectID="_1661588430" r:id="rId194"/>
              </w:object>
            </w:r>
          </w:p>
        </w:tc>
      </w:tr>
    </w:tbl>
    <w:p w:rsidR="00E12061" w:rsidRDefault="00E12061" w:rsidP="004C0D11">
      <w:pPr>
        <w:widowControl w:val="0"/>
        <w:jc w:val="both"/>
      </w:pPr>
      <w:r>
        <w:t>8.</w:t>
      </w:r>
      <w:r w:rsidR="000322BD">
        <w:t xml:space="preserve"> Используя инструкцию </w:t>
      </w:r>
      <w:r w:rsidR="000322BD">
        <w:rPr>
          <w:lang w:val="en-US"/>
        </w:rPr>
        <w:t>switch</w:t>
      </w:r>
      <w:r w:rsidR="000322BD">
        <w:t xml:space="preserve"> составить программу, которая выводит число </w:t>
      </w:r>
      <w:r w:rsidR="000322BD" w:rsidRPr="000322BD">
        <w:rPr>
          <w:position w:val="-6"/>
        </w:rPr>
        <w:object w:dxaOrig="220" w:dyaOrig="240">
          <v:shape id="_x0000_i1126" type="#_x0000_t75" style="width:10.5pt;height:12pt" o:ole="">
            <v:imagedata r:id="rId195" o:title=""/>
          </v:shape>
          <o:OLEObject Type="Embed" ProgID="Equation.DSMT4" ShapeID="_x0000_i1126" DrawAspect="Content" ObjectID="_1661588431" r:id="rId196"/>
        </w:object>
      </w:r>
      <w:r w:rsidR="000322BD" w:rsidRPr="000322BD">
        <w:t xml:space="preserve"> </w:t>
      </w:r>
      <w:r w:rsidR="000322BD">
        <w:rPr>
          <w:lang w:val="en-US"/>
        </w:rPr>
        <w:t>c</w:t>
      </w:r>
      <w:r w:rsidR="000322BD">
        <w:t xml:space="preserve"> количеством чисел после запятой, соответствующей числу, которое ввел пользователь (не более 8 числе после запятой). </w:t>
      </w:r>
    </w:p>
    <w:p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7E2678" w:rsidRDefault="00E12061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7777F2" w:rsidRDefault="00BF3D7E" w:rsidP="00A03E49">
      <w:pPr>
        <w:pStyle w:val="1"/>
      </w:pPr>
      <w:r>
        <w:br w:type="page"/>
      </w:r>
      <w:bookmarkStart w:id="13" w:name="_Toc50908174"/>
      <w:r w:rsidR="007777F2" w:rsidRPr="00DA2323">
        <w:lastRenderedPageBreak/>
        <w:t>Вариант №</w:t>
      </w:r>
      <w:r w:rsidR="007777F2">
        <w:t xml:space="preserve"> </w:t>
      </w:r>
      <w:r w:rsidR="007777F2" w:rsidRPr="00DA2323">
        <w:t>14</w:t>
      </w:r>
      <w:r w:rsidR="007777F2">
        <w:t>.</w:t>
      </w:r>
      <w:bookmarkEnd w:id="13"/>
    </w:p>
    <w:p w:rsidR="00BF3D7E" w:rsidRDefault="00BF3D7E" w:rsidP="004C0D11">
      <w:pPr>
        <w:widowControl w:val="0"/>
        <w:jc w:val="both"/>
      </w:pPr>
      <w:r>
        <w:t xml:space="preserve">1. </w:t>
      </w:r>
      <w:r w:rsidRPr="008404C3">
        <w:t xml:space="preserve">Написать программу, которая находит решения уравнения </w:t>
      </w:r>
      <w:r w:rsidR="00F94162" w:rsidRPr="008404C3">
        <w:rPr>
          <w:position w:val="-6"/>
        </w:rPr>
        <w:object w:dxaOrig="1780" w:dyaOrig="380">
          <v:shape id="_x0000_i1127" type="#_x0000_t75" style="width:88.5pt;height:19.5pt" o:ole="">
            <v:imagedata r:id="rId197" o:title=""/>
          </v:shape>
          <o:OLEObject Type="Embed" ProgID="Equation.DSMT4" ShapeID="_x0000_i1127" DrawAspect="Content" ObjectID="_1661588432" r:id="rId198"/>
        </w:object>
      </w:r>
      <w:r w:rsidRPr="008404C3">
        <w:t xml:space="preserve"> для любых заданных значений </w:t>
      </w:r>
      <w:r w:rsidRPr="008404C3">
        <w:rPr>
          <w:position w:val="-6"/>
        </w:rPr>
        <w:object w:dxaOrig="220" w:dyaOrig="240">
          <v:shape id="_x0000_i1128" type="#_x0000_t75" style="width:10.5pt;height:12pt" o:ole="">
            <v:imagedata r:id="rId199" o:title=""/>
          </v:shape>
          <o:OLEObject Type="Embed" ProgID="Equation.3" ShapeID="_x0000_i1128" DrawAspect="Content" ObjectID="_1661588433" r:id="rId200"/>
        </w:object>
      </w:r>
      <w:r w:rsidR="00F94162">
        <w:t>,</w:t>
      </w:r>
      <w:r w:rsidRPr="008404C3">
        <w:t xml:space="preserve"> </w:t>
      </w:r>
      <w:r w:rsidRPr="008404C3">
        <w:rPr>
          <w:position w:val="-6"/>
        </w:rPr>
        <w:object w:dxaOrig="200" w:dyaOrig="300">
          <v:shape id="_x0000_i1129" type="#_x0000_t75" style="width:10.5pt;height:15pt" o:ole="">
            <v:imagedata r:id="rId201" o:title=""/>
          </v:shape>
          <o:OLEObject Type="Embed" ProgID="Equation.3" ShapeID="_x0000_i1129" DrawAspect="Content" ObjectID="_1661588434" r:id="rId202"/>
        </w:object>
      </w:r>
      <w:r w:rsidR="00F94162">
        <w:t xml:space="preserve"> и </w:t>
      </w:r>
      <w:r w:rsidR="00F94162" w:rsidRPr="008404C3">
        <w:rPr>
          <w:position w:val="-6"/>
        </w:rPr>
        <w:object w:dxaOrig="200" w:dyaOrig="240">
          <v:shape id="_x0000_i1130" type="#_x0000_t75" style="width:10.5pt;height:12pt" o:ole="">
            <v:imagedata r:id="rId203" o:title=""/>
          </v:shape>
          <o:OLEObject Type="Embed" ProgID="Equation.DSMT4" ShapeID="_x0000_i1130" DrawAspect="Content" ObjectID="_1661588435" r:id="rId204"/>
        </w:object>
      </w:r>
      <w:r w:rsidRPr="008404C3">
        <w:t>.</w:t>
      </w:r>
    </w:p>
    <w:p w:rsidR="00BF3D7E" w:rsidRDefault="00BF3D7E" w:rsidP="004C0D11">
      <w:pPr>
        <w:widowControl w:val="0"/>
        <w:jc w:val="both"/>
      </w:pPr>
      <w:r>
        <w:t xml:space="preserve">2. </w:t>
      </w:r>
      <w:r w:rsidRPr="008404C3">
        <w:t>Написать программу, которая по заданным трем значениям определяет – являются ли они сторонами треугольника, если да, то является ли он остроугольным.</w:t>
      </w:r>
    </w:p>
    <w:p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2"/>
        </w:rPr>
        <w:object w:dxaOrig="3720" w:dyaOrig="960">
          <v:shape id="_x0000_i1131" type="#_x0000_t75" style="width:186pt;height:47.25pt" o:ole="">
            <v:imagedata r:id="rId205" o:title=""/>
          </v:shape>
          <o:OLEObject Type="Embed" ProgID="Equation.DSMT4" ShapeID="_x0000_i1131" DrawAspect="Content" ObjectID="_1661588436" r:id="rId206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132" type="#_x0000_t75" style="width:52.5pt;height:20.25pt" o:ole="">
            <v:imagedata r:id="rId20" o:title=""/>
          </v:shape>
          <o:OLEObject Type="Embed" ProgID="Equation.DSMT4" ShapeID="_x0000_i1132" DrawAspect="Content" ObjectID="_1661588437" r:id="rId207"/>
        </w:object>
      </w:r>
      <w:r w:rsidR="00F27B5F">
        <w:t xml:space="preserve"> с шагом 0,5</w:t>
      </w:r>
      <w:r>
        <w:t>.</w:t>
      </w:r>
    </w:p>
    <w:p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736F47" w:rsidRPr="00736F47">
        <w:rPr>
          <w:position w:val="-104"/>
        </w:rPr>
        <w:object w:dxaOrig="4480" w:dyaOrig="2220">
          <v:shape id="_x0000_i1133" type="#_x0000_t75" style="width:223.5pt;height:111pt" o:ole="">
            <v:imagedata r:id="rId22" o:title=""/>
          </v:shape>
          <o:OLEObject Type="Embed" ProgID="Equation.DSMT4" ShapeID="_x0000_i1133" DrawAspect="Content" ObjectID="_1661588438" r:id="rId208"/>
        </w:object>
      </w:r>
      <w:r w:rsidR="00736F47">
        <w:t>.</w:t>
      </w:r>
    </w:p>
    <w:p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5E38BF" w:rsidP="00695E61">
      <w:pPr>
        <w:widowControl w:val="0"/>
        <w:jc w:val="center"/>
      </w:pPr>
      <w:r w:rsidRPr="005E38BF">
        <w:rPr>
          <w:noProof/>
        </w:rPr>
        <w:drawing>
          <wp:inline distT="0" distB="0" distL="0" distR="0">
            <wp:extent cx="2994183" cy="1800000"/>
            <wp:effectExtent l="19050" t="0" r="0" b="0"/>
            <wp:docPr id="425" name="Рисунок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Default="00695E61" w:rsidP="00695E61">
      <w:pPr>
        <w:widowControl w:val="0"/>
        <w:jc w:val="center"/>
      </w:pPr>
      <w:r>
        <w:t>Рис. 1. Фигуры</w:t>
      </w:r>
    </w:p>
    <w:p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>
            <wp:extent cx="2578023" cy="2485833"/>
            <wp:effectExtent l="19050" t="0" r="0" b="0"/>
            <wp:docPr id="86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 l="30932" t="19908" r="51447" b="49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023" cy="24858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7E2678" w:rsidRPr="007E2678" w:rsidRDefault="00E12061" w:rsidP="004C0D11">
      <w:pPr>
        <w:widowControl w:val="0"/>
        <w:jc w:val="both"/>
      </w:pPr>
      <w:r>
        <w:lastRenderedPageBreak/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</w:t>
      </w:r>
      <w:r w:rsidR="004C0D11">
        <w:t xml:space="preserve"> </w:t>
      </w:r>
      <w:r w:rsidR="007E2678"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134" type="#_x0000_t75" style="width:58.5pt;height:18pt" o:ole="">
            <v:imagedata r:id="rId26" o:title=""/>
          </v:shape>
          <o:OLEObject Type="Embed" ProgID="Equation.DSMT4" ShapeID="_x0000_i1134" DrawAspect="Content" ObjectID="_1661588439" r:id="rId210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4088"/>
        <w:gridCol w:w="4733"/>
      </w:tblGrid>
      <w:tr w:rsidR="003F0847" w:rsidRPr="007E2678" w:rsidTr="00C308DE">
        <w:trPr>
          <w:jc w:val="center"/>
        </w:trPr>
        <w:tc>
          <w:tcPr>
            <w:tcW w:w="3622" w:type="dxa"/>
            <w:vAlign w:val="center"/>
          </w:tcPr>
          <w:p w:rsidR="003F0847" w:rsidRDefault="003F0847" w:rsidP="004C0D11">
            <w:pPr>
              <w:jc w:val="center"/>
              <w:rPr>
                <w:lang w:val="en-US"/>
              </w:rPr>
            </w:pPr>
            <w:r w:rsidRPr="009B6AD6">
              <w:rPr>
                <w:position w:val="-72"/>
                <w:sz w:val="24"/>
              </w:rPr>
              <w:object w:dxaOrig="3879" w:dyaOrig="1579">
                <v:shape id="_x0000_i1135" type="#_x0000_t75" style="width:193.5pt;height:79.5pt" o:ole="">
                  <v:imagedata r:id="rId40" o:title=""/>
                </v:shape>
                <o:OLEObject Type="Embed" ProgID="Equation.DSMT4" ShapeID="_x0000_i1135" DrawAspect="Content" ObjectID="_1661588440" r:id="rId211"/>
              </w:object>
            </w:r>
          </w:p>
        </w:tc>
        <w:tc>
          <w:tcPr>
            <w:tcW w:w="4733" w:type="dxa"/>
            <w:vAlign w:val="center"/>
          </w:tcPr>
          <w:p w:rsidR="003F0847" w:rsidRDefault="003F0847" w:rsidP="004C0D11">
            <w:pPr>
              <w:jc w:val="center"/>
            </w:pPr>
            <w:r w:rsidRPr="009B6AD6">
              <w:rPr>
                <w:position w:val="-108"/>
                <w:sz w:val="24"/>
              </w:rPr>
              <w:object w:dxaOrig="3700" w:dyaOrig="2299">
                <v:shape id="_x0000_i1136" type="#_x0000_t75" style="width:184.5pt;height:114pt" o:ole="">
                  <v:imagedata r:id="rId42" o:title=""/>
                </v:shape>
                <o:OLEObject Type="Embed" ProgID="Equation.DSMT4" ShapeID="_x0000_i1136" DrawAspect="Content" ObjectID="_1661588441" r:id="rId212"/>
              </w:object>
            </w:r>
          </w:p>
        </w:tc>
      </w:tr>
    </w:tbl>
    <w:p w:rsidR="00E12061" w:rsidRDefault="00E12061" w:rsidP="004C0D11">
      <w:pPr>
        <w:widowControl w:val="0"/>
        <w:jc w:val="both"/>
      </w:pPr>
      <w:r>
        <w:t>8.</w:t>
      </w:r>
      <w:r w:rsidR="000322BD">
        <w:t xml:space="preserve"> Используя инструкцию </w:t>
      </w:r>
      <w:r w:rsidR="000322BD">
        <w:rPr>
          <w:lang w:val="en-US"/>
        </w:rPr>
        <w:t>switch</w:t>
      </w:r>
      <w:r w:rsidR="000322BD">
        <w:t xml:space="preserve"> составить программу, которая выводит расстояние от солнца до планеты, планеты пронумерованы от наименьшего расстояния до наибольшего. Ответ пользователю выдается развернутый, что за планета с номером, который он ввел и какое расстояние от солнца до нее.</w:t>
      </w:r>
    </w:p>
    <w:p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FE7153" w:rsidRPr="00F94162" w:rsidRDefault="00E12061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6472FA" w:rsidRDefault="006472FA" w:rsidP="00A03E49">
      <w:pPr>
        <w:pStyle w:val="1"/>
      </w:pPr>
      <w:r>
        <w:br w:type="page"/>
      </w:r>
      <w:bookmarkStart w:id="14" w:name="_Toc50908175"/>
      <w:r w:rsidRPr="00DA2323">
        <w:lastRenderedPageBreak/>
        <w:t>Вариант №</w:t>
      </w:r>
      <w:r>
        <w:t xml:space="preserve"> 1</w:t>
      </w:r>
      <w:r w:rsidRPr="00BF3D7E">
        <w:t>5</w:t>
      </w:r>
      <w:r>
        <w:t>.</w:t>
      </w:r>
      <w:bookmarkEnd w:id="14"/>
    </w:p>
    <w:p w:rsidR="00BF3D7E" w:rsidRDefault="00BF3D7E" w:rsidP="004C0D11">
      <w:pPr>
        <w:widowControl w:val="0"/>
        <w:jc w:val="both"/>
      </w:pPr>
      <w:r>
        <w:t xml:space="preserve">1. </w:t>
      </w:r>
      <w:r w:rsidRPr="008404C3">
        <w:t xml:space="preserve">Написать программу, которая по заданным трем значениям определяет – являются ли они сторонами треугольника, если да, то сравнить площадь этого треугольника с заданной площадью </w:t>
      </w:r>
      <w:r w:rsidRPr="008404C3">
        <w:rPr>
          <w:position w:val="-12"/>
        </w:rPr>
        <w:object w:dxaOrig="340" w:dyaOrig="380">
          <v:shape id="_x0000_i1137" type="#_x0000_t75" style="width:16.5pt;height:19.5pt" o:ole="">
            <v:imagedata r:id="rId213" o:title=""/>
          </v:shape>
          <o:OLEObject Type="Embed" ProgID="Equation.3" ShapeID="_x0000_i1137" DrawAspect="Content" ObjectID="_1661588442" r:id="rId214"/>
        </w:object>
      </w:r>
      <w:r w:rsidRPr="008404C3">
        <w:t>.</w:t>
      </w:r>
    </w:p>
    <w:p w:rsidR="00BF3D7E" w:rsidRDefault="00BF3D7E" w:rsidP="004C0D11">
      <w:pPr>
        <w:widowControl w:val="0"/>
        <w:jc w:val="both"/>
      </w:pPr>
      <w:r>
        <w:t xml:space="preserve">2. </w:t>
      </w:r>
      <w:r w:rsidR="00F06976" w:rsidRPr="00103AA6">
        <w:t xml:space="preserve">В </w:t>
      </w:r>
      <w:r w:rsidR="00F06976" w:rsidRPr="00103AA6">
        <w:rPr>
          <w:position w:val="-6"/>
        </w:rPr>
        <w:object w:dxaOrig="300" w:dyaOrig="300">
          <v:shape id="_x0000_i1138" type="#_x0000_t75" style="width:15pt;height:15pt" o:ole="">
            <v:imagedata r:id="rId215" o:title=""/>
          </v:shape>
          <o:OLEObject Type="Embed" ProgID="Equation.DSMT4" ShapeID="_x0000_i1138" DrawAspect="Content" ObjectID="_1661588443" r:id="rId216"/>
        </w:object>
      </w:r>
      <w:r w:rsidR="00F06976" w:rsidRPr="00103AA6">
        <w:t xml:space="preserve"> этажном доме один подъезд, на четных этажа по </w:t>
      </w:r>
      <w:r w:rsidR="00F06976" w:rsidRPr="00103AA6">
        <w:rPr>
          <w:position w:val="-6"/>
        </w:rPr>
        <w:object w:dxaOrig="220" w:dyaOrig="300">
          <v:shape id="_x0000_i1139" type="#_x0000_t75" style="width:10.5pt;height:15pt" o:ole="">
            <v:imagedata r:id="rId217" o:title=""/>
          </v:shape>
          <o:OLEObject Type="Embed" ProgID="Equation.DSMT4" ShapeID="_x0000_i1139" DrawAspect="Content" ObjectID="_1661588444" r:id="rId218"/>
        </w:object>
      </w:r>
      <w:r w:rsidR="00F06976" w:rsidRPr="00103AA6">
        <w:t xml:space="preserve"> квартир, на не четных – </w:t>
      </w:r>
      <w:r w:rsidR="00F06976" w:rsidRPr="00103AA6">
        <w:rPr>
          <w:position w:val="-6"/>
        </w:rPr>
        <w:object w:dxaOrig="220" w:dyaOrig="240">
          <v:shape id="_x0000_i1140" type="#_x0000_t75" style="width:10.5pt;height:12pt" o:ole="">
            <v:imagedata r:id="rId219" o:title=""/>
          </v:shape>
          <o:OLEObject Type="Embed" ProgID="Equation.DSMT4" ShapeID="_x0000_i1140" DrawAspect="Content" ObjectID="_1661588445" r:id="rId220"/>
        </w:object>
      </w:r>
      <w:r w:rsidR="00F06976" w:rsidRPr="00103AA6">
        <w:t>. При входе в лифт вводится номер квартиры, а лифт указывает на какой этаж нужно ехать. Но лифт сломан и не может приезжать на этажи, которые без остатка делятся на 3. Составить программу, которая сообщает, на какой этаж едет лифт. Если этаж совпадает с номерами этажей, на которые не может ездить лифт, тогда лифт предлагает выбрать, на какой из ближайших этажей ему отправиться.</w:t>
      </w:r>
      <w:r w:rsidR="004C0D11">
        <w:t xml:space="preserve"> </w:t>
      </w:r>
      <w:r w:rsidR="00F06976" w:rsidRPr="00103AA6">
        <w:t>В случае ошибочного ввода номера квартиры, программа должна сообщать об этом.</w:t>
      </w:r>
    </w:p>
    <w:p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0"/>
        </w:rPr>
        <w:object w:dxaOrig="3720" w:dyaOrig="920">
          <v:shape id="_x0000_i1141" type="#_x0000_t75" style="width:186pt;height:45.75pt" o:ole="">
            <v:imagedata r:id="rId221" o:title=""/>
          </v:shape>
          <o:OLEObject Type="Embed" ProgID="Equation.DSMT4" ShapeID="_x0000_i1141" DrawAspect="Content" ObjectID="_1661588446" r:id="rId222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142" type="#_x0000_t75" style="width:52.5pt;height:20.25pt" o:ole="">
            <v:imagedata r:id="rId20" o:title=""/>
          </v:shape>
          <o:OLEObject Type="Embed" ProgID="Equation.DSMT4" ShapeID="_x0000_i1142" DrawAspect="Content" ObjectID="_1661588447" r:id="rId223"/>
        </w:object>
      </w:r>
      <w:r w:rsidR="00F27B5F">
        <w:t xml:space="preserve"> с шагом 0,5</w:t>
      </w:r>
      <w:r>
        <w:t>.</w:t>
      </w:r>
    </w:p>
    <w:p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106"/>
        </w:rPr>
        <w:object w:dxaOrig="4780" w:dyaOrig="2260">
          <v:shape id="_x0000_i1143" type="#_x0000_t75" style="width:238.5pt;height:112.5pt" o:ole="">
            <v:imagedata r:id="rId35" o:title=""/>
          </v:shape>
          <o:OLEObject Type="Embed" ProgID="Equation.DSMT4" ShapeID="_x0000_i1143" DrawAspect="Content" ObjectID="_1661588448" r:id="rId224"/>
        </w:object>
      </w:r>
      <w:r w:rsidR="00736F47">
        <w:t>.</w:t>
      </w:r>
    </w:p>
    <w:p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5E38BF" w:rsidP="00695E61">
      <w:pPr>
        <w:widowControl w:val="0"/>
        <w:jc w:val="center"/>
      </w:pPr>
      <w:r w:rsidRPr="005E38BF">
        <w:rPr>
          <w:noProof/>
        </w:rPr>
        <w:drawing>
          <wp:inline distT="0" distB="0" distL="0" distR="0">
            <wp:extent cx="2994183" cy="1800000"/>
            <wp:effectExtent l="19050" t="0" r="0" b="0"/>
            <wp:docPr id="424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Pr="00F06976" w:rsidRDefault="00695E61" w:rsidP="00695E61">
      <w:pPr>
        <w:widowControl w:val="0"/>
        <w:jc w:val="center"/>
        <w:rPr>
          <w:highlight w:val="yellow"/>
        </w:rPr>
      </w:pPr>
      <w:r>
        <w:t>Рис. 1. Фигуры</w:t>
      </w:r>
    </w:p>
    <w:p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lastRenderedPageBreak/>
        <w:drawing>
          <wp:inline distT="0" distB="0" distL="0" distR="0">
            <wp:extent cx="2553297" cy="2523442"/>
            <wp:effectExtent l="19050" t="0" r="0" b="0"/>
            <wp:docPr id="85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 l="54598" t="49657" r="27950" b="196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297" cy="2523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7E2678" w:rsidRPr="007E2678" w:rsidRDefault="00E12061" w:rsidP="004C0D11">
      <w:pPr>
        <w:widowControl w:val="0"/>
        <w:jc w:val="both"/>
      </w:pPr>
      <w:r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 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144" type="#_x0000_t75" style="width:58.5pt;height:18pt" o:ole="">
            <v:imagedata r:id="rId26" o:title=""/>
          </v:shape>
          <o:OLEObject Type="Embed" ProgID="Equation.DSMT4" ShapeID="_x0000_i1144" DrawAspect="Content" ObjectID="_1661588449" r:id="rId227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4658"/>
        <w:gridCol w:w="4896"/>
      </w:tblGrid>
      <w:tr w:rsidR="004C0D11" w:rsidRPr="007E2678" w:rsidTr="00C308DE">
        <w:trPr>
          <w:jc w:val="center"/>
        </w:trPr>
        <w:tc>
          <w:tcPr>
            <w:tcW w:w="3622" w:type="dxa"/>
            <w:vAlign w:val="center"/>
          </w:tcPr>
          <w:p w:rsidR="004C0D11" w:rsidRPr="0062771C" w:rsidRDefault="004C0D11" w:rsidP="004C0D11">
            <w:pPr>
              <w:widowControl w:val="0"/>
              <w:jc w:val="both"/>
              <w:rPr>
                <w:noProof/>
                <w:lang w:val="en-US"/>
              </w:rPr>
            </w:pPr>
            <w:r w:rsidRPr="009B6AD6">
              <w:rPr>
                <w:noProof/>
                <w:position w:val="-58"/>
              </w:rPr>
              <w:object w:dxaOrig="4459" w:dyaOrig="1300">
                <v:shape id="_x0000_i1145" type="#_x0000_t75" style="width:222pt;height:66pt" o:ole="">
                  <v:imagedata r:id="rId56" o:title=""/>
                </v:shape>
                <o:OLEObject Type="Embed" ProgID="Equation.DSMT4" ShapeID="_x0000_i1145" DrawAspect="Content" ObjectID="_1661588450" r:id="rId228"/>
              </w:object>
            </w:r>
          </w:p>
        </w:tc>
        <w:tc>
          <w:tcPr>
            <w:tcW w:w="4733" w:type="dxa"/>
            <w:vAlign w:val="center"/>
          </w:tcPr>
          <w:p w:rsidR="004C0D11" w:rsidRPr="0062771C" w:rsidRDefault="004C0D11" w:rsidP="004C0D11">
            <w:pPr>
              <w:widowControl w:val="0"/>
              <w:jc w:val="both"/>
              <w:rPr>
                <w:noProof/>
              </w:rPr>
            </w:pPr>
            <w:r w:rsidRPr="009B6AD6">
              <w:rPr>
                <w:noProof/>
                <w:position w:val="-100"/>
              </w:rPr>
              <w:object w:dxaOrig="4680" w:dyaOrig="2140">
                <v:shape id="_x0000_i1146" type="#_x0000_t75" style="width:234pt;height:106.5pt" o:ole="">
                  <v:imagedata r:id="rId58" o:title=""/>
                </v:shape>
                <o:OLEObject Type="Embed" ProgID="Equation.DSMT4" ShapeID="_x0000_i1146" DrawAspect="Content" ObjectID="_1661588451" r:id="rId229"/>
              </w:object>
            </w:r>
          </w:p>
        </w:tc>
      </w:tr>
    </w:tbl>
    <w:p w:rsidR="00E12061" w:rsidRDefault="00E12061" w:rsidP="000322BD">
      <w:pPr>
        <w:widowControl w:val="0"/>
        <w:jc w:val="both"/>
      </w:pPr>
      <w:r>
        <w:t>8.</w:t>
      </w:r>
      <w:r w:rsidR="000322BD">
        <w:t xml:space="preserve"> Используя инструкцию </w:t>
      </w:r>
      <w:r w:rsidR="000322BD">
        <w:rPr>
          <w:lang w:val="en-US"/>
        </w:rPr>
        <w:t>switch</w:t>
      </w:r>
      <w:r w:rsidR="000322BD">
        <w:t xml:space="preserve"> составить программу, которая выводит </w:t>
      </w:r>
      <w:r w:rsidR="00F15A15">
        <w:t>пользователю скорость вращения планеты вокруг своей оси (для нашей солнечной системы)</w:t>
      </w:r>
      <w:r w:rsidR="000322BD">
        <w:t>.</w:t>
      </w:r>
      <w:r w:rsidR="00F15A15">
        <w:t xml:space="preserve"> Пользователь вводит номер планеты, а ему выдается развернутый ответ, что это за планета и какова ее скорость вокруг своей оси. Планеты пронумерованы от Солнца.</w:t>
      </w:r>
    </w:p>
    <w:p w:rsidR="00E12061" w:rsidRDefault="00E12061" w:rsidP="004C0D11">
      <w:pPr>
        <w:widowControl w:val="0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6472FA" w:rsidRPr="007F2C53" w:rsidRDefault="00E12061" w:rsidP="004C0D11">
      <w:pPr>
        <w:widowControl w:val="0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6472FA" w:rsidRDefault="00BF3D7E" w:rsidP="00A03E49">
      <w:pPr>
        <w:pStyle w:val="1"/>
      </w:pPr>
      <w:r>
        <w:br w:type="page"/>
      </w:r>
      <w:bookmarkStart w:id="15" w:name="_Toc50908176"/>
      <w:r w:rsidR="006472FA" w:rsidRPr="00DA2323">
        <w:lastRenderedPageBreak/>
        <w:t>Вариант №</w:t>
      </w:r>
      <w:r w:rsidR="006472FA">
        <w:t xml:space="preserve"> 1</w:t>
      </w:r>
      <w:r w:rsidR="006472FA" w:rsidRPr="00BF3D7E">
        <w:t>6</w:t>
      </w:r>
      <w:r w:rsidR="006472FA">
        <w:t>.</w:t>
      </w:r>
      <w:bookmarkEnd w:id="15"/>
    </w:p>
    <w:p w:rsidR="00BF3D7E" w:rsidRDefault="00BF3D7E" w:rsidP="004C0D11">
      <w:pPr>
        <w:widowControl w:val="0"/>
        <w:jc w:val="both"/>
      </w:pPr>
      <w:r>
        <w:t xml:space="preserve">1. </w:t>
      </w:r>
      <w:r w:rsidRPr="008404C3">
        <w:t>Написать программу, которая выводит в порядке возрастания три заданных числа.</w:t>
      </w:r>
    </w:p>
    <w:p w:rsidR="00BF3D7E" w:rsidRDefault="00BF3D7E" w:rsidP="004C0D11">
      <w:pPr>
        <w:widowControl w:val="0"/>
        <w:jc w:val="both"/>
      </w:pPr>
      <w:r>
        <w:t xml:space="preserve">2. </w:t>
      </w:r>
      <w:r w:rsidRPr="008404C3">
        <w:t xml:space="preserve">Написать программу, которая находит среди трех различных чисел </w:t>
      </w:r>
      <w:r w:rsidRPr="008404C3">
        <w:rPr>
          <w:position w:val="-6"/>
        </w:rPr>
        <w:object w:dxaOrig="220" w:dyaOrig="240">
          <v:shape id="_x0000_i1147" type="#_x0000_t75" style="width:10.5pt;height:12pt" o:ole="">
            <v:imagedata r:id="rId230" o:title=""/>
          </v:shape>
          <o:OLEObject Type="Embed" ProgID="Equation.3" ShapeID="_x0000_i1147" DrawAspect="Content" ObjectID="_1661588452" r:id="rId231"/>
        </w:object>
      </w:r>
      <w:r w:rsidRPr="008404C3">
        <w:t xml:space="preserve">, </w:t>
      </w:r>
      <w:r w:rsidRPr="008404C3">
        <w:rPr>
          <w:position w:val="-6"/>
        </w:rPr>
        <w:object w:dxaOrig="200" w:dyaOrig="300">
          <v:shape id="_x0000_i1148" type="#_x0000_t75" style="width:10.5pt;height:15pt" o:ole="">
            <v:imagedata r:id="rId232" o:title=""/>
          </v:shape>
          <o:OLEObject Type="Embed" ProgID="Equation.3" ShapeID="_x0000_i1148" DrawAspect="Content" ObjectID="_1661588453" r:id="rId233"/>
        </w:object>
      </w:r>
      <w:r w:rsidRPr="008404C3">
        <w:t xml:space="preserve"> и </w:t>
      </w:r>
      <w:r w:rsidRPr="008404C3">
        <w:rPr>
          <w:position w:val="-6"/>
        </w:rPr>
        <w:object w:dxaOrig="200" w:dyaOrig="240">
          <v:shape id="_x0000_i1149" type="#_x0000_t75" style="width:10.5pt;height:12pt" o:ole="">
            <v:imagedata r:id="rId234" o:title=""/>
          </v:shape>
          <o:OLEObject Type="Embed" ProgID="Equation.3" ShapeID="_x0000_i1149" DrawAspect="Content" ObjectID="_1661588454" r:id="rId235"/>
        </w:object>
      </w:r>
      <w:r w:rsidRPr="008404C3">
        <w:t xml:space="preserve"> то, которое больше одного, но меньше другого и удваивает это число. Причем, программа должна сообщать, какое число было удвоено.</w:t>
      </w:r>
    </w:p>
    <w:p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4"/>
        </w:rPr>
        <w:object w:dxaOrig="3720" w:dyaOrig="999">
          <v:shape id="_x0000_i1150" type="#_x0000_t75" style="width:186pt;height:49.5pt" o:ole="">
            <v:imagedata r:id="rId236" o:title=""/>
          </v:shape>
          <o:OLEObject Type="Embed" ProgID="Equation.DSMT4" ShapeID="_x0000_i1150" DrawAspect="Content" ObjectID="_1661588455" r:id="rId237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151" type="#_x0000_t75" style="width:52.5pt;height:20.25pt" o:ole="">
            <v:imagedata r:id="rId20" o:title=""/>
          </v:shape>
          <o:OLEObject Type="Embed" ProgID="Equation.DSMT4" ShapeID="_x0000_i1151" DrawAspect="Content" ObjectID="_1661588456" r:id="rId238"/>
        </w:object>
      </w:r>
      <w:r w:rsidR="00F27B5F">
        <w:t xml:space="preserve"> с шагом 0,5</w:t>
      </w:r>
      <w:r>
        <w:t>.</w:t>
      </w:r>
    </w:p>
    <w:p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116"/>
        </w:rPr>
        <w:object w:dxaOrig="5640" w:dyaOrig="2460">
          <v:shape id="_x0000_i1152" type="#_x0000_t75" style="width:282pt;height:123pt" o:ole="">
            <v:imagedata r:id="rId51" o:title=""/>
          </v:shape>
          <o:OLEObject Type="Embed" ProgID="Equation.DSMT4" ShapeID="_x0000_i1152" DrawAspect="Content" ObjectID="_1661588457" r:id="rId239"/>
        </w:object>
      </w:r>
      <w:r w:rsidR="00736F47">
        <w:t>.</w:t>
      </w:r>
    </w:p>
    <w:p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903B73" w:rsidP="00695E61">
      <w:pPr>
        <w:widowControl w:val="0"/>
        <w:jc w:val="center"/>
      </w:pPr>
      <w:r w:rsidRPr="00903B73">
        <w:rPr>
          <w:noProof/>
        </w:rPr>
        <w:drawing>
          <wp:inline distT="0" distB="0" distL="0" distR="0">
            <wp:extent cx="2994183" cy="1800000"/>
            <wp:effectExtent l="19050" t="0" r="0" b="0"/>
            <wp:docPr id="423" name="Рисунок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Default="00695E61" w:rsidP="00695E61">
      <w:pPr>
        <w:widowControl w:val="0"/>
        <w:jc w:val="center"/>
      </w:pPr>
      <w:r>
        <w:t>Рис. 1. Фигуры</w:t>
      </w:r>
    </w:p>
    <w:p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>
            <wp:extent cx="2324100" cy="2277166"/>
            <wp:effectExtent l="19050" t="0" r="0" b="0"/>
            <wp:docPr id="8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 l="31190" t="49428" r="51206" b="199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521" cy="22805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162" w:rsidRDefault="00F94162" w:rsidP="004C0D11">
      <w:pPr>
        <w:widowControl w:val="0"/>
        <w:jc w:val="center"/>
        <w:rPr>
          <w:noProof/>
        </w:rPr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7E2678" w:rsidRPr="007E2678" w:rsidRDefault="00E12061" w:rsidP="004C0D11">
      <w:pPr>
        <w:widowControl w:val="0"/>
        <w:jc w:val="both"/>
      </w:pPr>
      <w:r>
        <w:lastRenderedPageBreak/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</w:t>
      </w:r>
      <w:r w:rsidR="003F0847">
        <w:t>.</w:t>
      </w:r>
      <w:r w:rsidR="007E2678" w:rsidRPr="007E2678">
        <w:t xml:space="preserve"> 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153" type="#_x0000_t75" style="width:58.5pt;height:18pt" o:ole="">
            <v:imagedata r:id="rId26" o:title=""/>
          </v:shape>
          <o:OLEObject Type="Embed" ProgID="Equation.DSMT4" ShapeID="_x0000_i1153" DrawAspect="Content" ObjectID="_1661588458" r:id="rId241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695"/>
        <w:gridCol w:w="4733"/>
      </w:tblGrid>
      <w:tr w:rsidR="004C0D11" w:rsidRPr="007E2678" w:rsidTr="00C308DE">
        <w:trPr>
          <w:jc w:val="center"/>
        </w:trPr>
        <w:tc>
          <w:tcPr>
            <w:tcW w:w="3622" w:type="dxa"/>
            <w:vAlign w:val="center"/>
          </w:tcPr>
          <w:p w:rsidR="004C0D11" w:rsidRPr="0062771C" w:rsidRDefault="004C0D11" w:rsidP="004C0D11">
            <w:pPr>
              <w:widowControl w:val="0"/>
              <w:jc w:val="both"/>
              <w:rPr>
                <w:lang w:val="en-US"/>
              </w:rPr>
            </w:pPr>
            <w:r w:rsidRPr="009B6AD6">
              <w:rPr>
                <w:position w:val="-82"/>
              </w:rPr>
              <w:object w:dxaOrig="3500" w:dyaOrig="1780">
                <v:shape id="_x0000_i1154" type="#_x0000_t75" style="width:174pt;height:90pt" o:ole="">
                  <v:imagedata r:id="rId74" o:title=""/>
                </v:shape>
                <o:OLEObject Type="Embed" ProgID="Equation.DSMT4" ShapeID="_x0000_i1154" DrawAspect="Content" ObjectID="_1661588459" r:id="rId242"/>
              </w:object>
            </w:r>
          </w:p>
        </w:tc>
        <w:tc>
          <w:tcPr>
            <w:tcW w:w="4733" w:type="dxa"/>
            <w:vAlign w:val="center"/>
          </w:tcPr>
          <w:p w:rsidR="004C0D11" w:rsidRPr="0062771C" w:rsidRDefault="004C0D11" w:rsidP="004C0D11">
            <w:pPr>
              <w:widowControl w:val="0"/>
              <w:jc w:val="both"/>
            </w:pPr>
            <w:r w:rsidRPr="009B6AD6">
              <w:rPr>
                <w:position w:val="-110"/>
              </w:rPr>
              <w:object w:dxaOrig="4440" w:dyaOrig="2340">
                <v:shape id="_x0000_i1155" type="#_x0000_t75" style="width:222pt;height:117pt" o:ole="">
                  <v:imagedata r:id="rId76" o:title=""/>
                </v:shape>
                <o:OLEObject Type="Embed" ProgID="Equation.DSMT4" ShapeID="_x0000_i1155" DrawAspect="Content" ObjectID="_1661588460" r:id="rId243"/>
              </w:object>
            </w:r>
          </w:p>
        </w:tc>
      </w:tr>
    </w:tbl>
    <w:p w:rsidR="00E12061" w:rsidRDefault="00E12061" w:rsidP="004C0D11">
      <w:pPr>
        <w:widowControl w:val="0"/>
        <w:jc w:val="both"/>
      </w:pPr>
      <w:r>
        <w:t>8.</w:t>
      </w:r>
      <w:r w:rsidR="00F15A15">
        <w:t xml:space="preserve"> Используя инструкцию </w:t>
      </w:r>
      <w:r w:rsidR="00F15A15">
        <w:rPr>
          <w:lang w:val="en-US"/>
        </w:rPr>
        <w:t>switch</w:t>
      </w:r>
      <w:r w:rsidR="00F15A15">
        <w:t xml:space="preserve"> составить программу, которая выводит пользователю количество и названия спутников планеты (для нашей солнечной системы). Пользователь вводит номер планеты, а ему выдается развернутый ответ, что это за планета, сколько у нее спутников, какие у них названия. Планеты пронумерованы от Солнца.</w:t>
      </w:r>
    </w:p>
    <w:p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7E2678" w:rsidRDefault="00E12061" w:rsidP="004C0D11">
      <w:pPr>
        <w:widowControl w:val="0"/>
        <w:jc w:val="both"/>
      </w:pPr>
      <w:r>
        <w:t>10.</w:t>
      </w:r>
      <w:r w:rsidR="007E2678" w:rsidRPr="007E2678">
        <w:t xml:space="preserve">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F75B70" w:rsidRDefault="00BF3D7E" w:rsidP="00A03E49">
      <w:pPr>
        <w:pStyle w:val="1"/>
      </w:pPr>
      <w:r>
        <w:br w:type="page"/>
      </w:r>
      <w:bookmarkStart w:id="16" w:name="_Toc50908177"/>
      <w:r w:rsidR="00F75B70" w:rsidRPr="00DA2323">
        <w:lastRenderedPageBreak/>
        <w:t>Вариант №</w:t>
      </w:r>
      <w:r w:rsidR="00F75B70">
        <w:t xml:space="preserve"> 1</w:t>
      </w:r>
      <w:r w:rsidR="00F75B70" w:rsidRPr="00BF3D7E">
        <w:t>7</w:t>
      </w:r>
      <w:r w:rsidR="00F75B70">
        <w:t>.</w:t>
      </w:r>
      <w:bookmarkEnd w:id="16"/>
    </w:p>
    <w:p w:rsidR="00BF3D7E" w:rsidRDefault="00BF3D7E" w:rsidP="004C0D11">
      <w:pPr>
        <w:widowControl w:val="0"/>
        <w:jc w:val="both"/>
      </w:pPr>
      <w:r>
        <w:t xml:space="preserve">1. </w:t>
      </w:r>
      <w:r w:rsidRPr="008404C3">
        <w:t xml:space="preserve">Написать программу, выводящую номер этажа, где должен остановиться лифт, если известно, что в </w:t>
      </w:r>
      <w:r w:rsidRPr="008404C3">
        <w:rPr>
          <w:position w:val="-6"/>
        </w:rPr>
        <w:object w:dxaOrig="300" w:dyaOrig="300">
          <v:shape id="_x0000_i1156" type="#_x0000_t75" style="width:15pt;height:15pt" o:ole="">
            <v:imagedata r:id="rId165" o:title=""/>
          </v:shape>
          <o:OLEObject Type="Embed" ProgID="Equation.3" ShapeID="_x0000_i1156" DrawAspect="Content" ObjectID="_1661588461" r:id="rId244"/>
        </w:object>
      </w:r>
      <w:r w:rsidRPr="008404C3">
        <w:t xml:space="preserve"> этажном доме один подъезд, на этаже по 5 квартир. При входе в лифт вводится номер квартиры. В случае ошибочного ввода номера квартиры, программа должна сообщать об этом.</w:t>
      </w:r>
    </w:p>
    <w:p w:rsidR="00BF3D7E" w:rsidRDefault="00BF3D7E" w:rsidP="004C0D11">
      <w:pPr>
        <w:widowControl w:val="0"/>
        <w:jc w:val="both"/>
      </w:pPr>
      <w:r>
        <w:t xml:space="preserve">2. </w:t>
      </w:r>
      <w:r w:rsidRPr="008404C3">
        <w:t>Написать программу, которая находит наименьшее и наибольшее абсолютное значение среди трех заданных чисел.</w:t>
      </w:r>
    </w:p>
    <w:p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0"/>
        </w:rPr>
        <w:object w:dxaOrig="3280" w:dyaOrig="920">
          <v:shape id="_x0000_i1157" type="#_x0000_t75" style="width:163.5pt;height:45.75pt" o:ole="">
            <v:imagedata r:id="rId245" o:title=""/>
          </v:shape>
          <o:OLEObject Type="Embed" ProgID="Equation.DSMT4" ShapeID="_x0000_i1157" DrawAspect="Content" ObjectID="_1661588462" r:id="rId246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158" type="#_x0000_t75" style="width:52.5pt;height:20.25pt" o:ole="">
            <v:imagedata r:id="rId20" o:title=""/>
          </v:shape>
          <o:OLEObject Type="Embed" ProgID="Equation.DSMT4" ShapeID="_x0000_i1158" DrawAspect="Content" ObjectID="_1661588463" r:id="rId247"/>
        </w:object>
      </w:r>
      <w:r w:rsidR="00F27B5F">
        <w:t xml:space="preserve"> с шагом 0,5</w:t>
      </w:r>
      <w:r w:rsidR="00F27B5F" w:rsidRPr="00F41FE9">
        <w:t>;</w:t>
      </w:r>
      <w:r>
        <w:t>.</w:t>
      </w:r>
    </w:p>
    <w:p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106"/>
        </w:rPr>
        <w:object w:dxaOrig="4920" w:dyaOrig="2260">
          <v:shape id="_x0000_i1159" type="#_x0000_t75" style="width:246pt;height:112.5pt" o:ole="">
            <v:imagedata r:id="rId69" o:title=""/>
          </v:shape>
          <o:OLEObject Type="Embed" ProgID="Equation.DSMT4" ShapeID="_x0000_i1159" DrawAspect="Content" ObjectID="_1661588464" r:id="rId248"/>
        </w:object>
      </w:r>
      <w:r w:rsidR="00736F47">
        <w:t>.</w:t>
      </w:r>
    </w:p>
    <w:p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C83EDA" w:rsidP="00695E61">
      <w:pPr>
        <w:widowControl w:val="0"/>
        <w:jc w:val="center"/>
      </w:pPr>
      <w:r w:rsidRPr="00C83EDA">
        <w:rPr>
          <w:noProof/>
        </w:rPr>
        <w:drawing>
          <wp:inline distT="0" distB="0" distL="0" distR="0">
            <wp:extent cx="2994183" cy="1800000"/>
            <wp:effectExtent l="19050" t="0" r="0" b="0"/>
            <wp:docPr id="422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2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Default="00695E61" w:rsidP="00695E61">
      <w:pPr>
        <w:widowControl w:val="0"/>
        <w:jc w:val="center"/>
      </w:pPr>
      <w:r>
        <w:t>Рис. 1. Фигуры</w:t>
      </w:r>
    </w:p>
    <w:p w:rsidR="00F94162" w:rsidRDefault="00E12061" w:rsidP="004C0D11">
      <w:pPr>
        <w:widowControl w:val="0"/>
        <w:jc w:val="both"/>
      </w:pPr>
      <w:r>
        <w:t>6</w:t>
      </w:r>
      <w:r w:rsidR="00F94162">
        <w:t>. 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>
            <wp:extent cx="2365216" cy="2333625"/>
            <wp:effectExtent l="19050" t="0" r="0" b="0"/>
            <wp:docPr id="8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 l="54791" t="18993" r="27727" b="503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654" cy="233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7E2678" w:rsidRPr="007E2678" w:rsidRDefault="00E12061" w:rsidP="004C0D11">
      <w:pPr>
        <w:jc w:val="both"/>
      </w:pPr>
      <w:r>
        <w:lastRenderedPageBreak/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</w:t>
      </w:r>
      <w:r w:rsidR="004C0D11">
        <w:t xml:space="preserve"> </w:t>
      </w:r>
      <w:r w:rsidR="007E2678"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160" type="#_x0000_t75" style="width:58.5pt;height:18pt" o:ole="">
            <v:imagedata r:id="rId26" o:title=""/>
          </v:shape>
          <o:OLEObject Type="Embed" ProgID="Equation.DSMT4" ShapeID="_x0000_i1160" DrawAspect="Content" ObjectID="_1661588465" r:id="rId250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786"/>
        <w:gridCol w:w="4733"/>
      </w:tblGrid>
      <w:tr w:rsidR="004C0D11" w:rsidRPr="007E2678" w:rsidTr="00C308DE">
        <w:trPr>
          <w:jc w:val="center"/>
        </w:trPr>
        <w:tc>
          <w:tcPr>
            <w:tcW w:w="3622" w:type="dxa"/>
            <w:vAlign w:val="center"/>
          </w:tcPr>
          <w:p w:rsidR="004C0D11" w:rsidRPr="0062771C" w:rsidRDefault="004C0D11" w:rsidP="004C0D11">
            <w:pPr>
              <w:widowControl w:val="0"/>
              <w:jc w:val="both"/>
              <w:rPr>
                <w:lang w:val="en-US"/>
              </w:rPr>
            </w:pPr>
            <w:r w:rsidRPr="003F0847">
              <w:rPr>
                <w:position w:val="-62"/>
              </w:rPr>
              <w:object w:dxaOrig="3580" w:dyaOrig="1380">
                <v:shape id="_x0000_i1161" type="#_x0000_t75" style="width:178.5pt;height:69pt" o:ole="">
                  <v:imagedata r:id="rId93" o:title=""/>
                </v:shape>
                <o:OLEObject Type="Embed" ProgID="Equation.DSMT4" ShapeID="_x0000_i1161" DrawAspect="Content" ObjectID="_1661588466" r:id="rId251"/>
              </w:object>
            </w:r>
          </w:p>
        </w:tc>
        <w:tc>
          <w:tcPr>
            <w:tcW w:w="4733" w:type="dxa"/>
            <w:vAlign w:val="center"/>
          </w:tcPr>
          <w:p w:rsidR="004C0D11" w:rsidRPr="0062771C" w:rsidRDefault="004C0D11" w:rsidP="004C0D11">
            <w:pPr>
              <w:widowControl w:val="0"/>
              <w:jc w:val="both"/>
            </w:pPr>
            <w:r w:rsidRPr="003F0847">
              <w:rPr>
                <w:position w:val="-106"/>
              </w:rPr>
              <w:object w:dxaOrig="3680" w:dyaOrig="2260">
                <v:shape id="_x0000_i1162" type="#_x0000_t75" style="width:184.5pt;height:112.5pt" o:ole="">
                  <v:imagedata r:id="rId95" o:title=""/>
                </v:shape>
                <o:OLEObject Type="Embed" ProgID="Equation.DSMT4" ShapeID="_x0000_i1162" DrawAspect="Content" ObjectID="_1661588467" r:id="rId252"/>
              </w:object>
            </w:r>
          </w:p>
        </w:tc>
      </w:tr>
    </w:tbl>
    <w:p w:rsidR="00E12061" w:rsidRDefault="00E12061" w:rsidP="004C0D11">
      <w:pPr>
        <w:jc w:val="both"/>
      </w:pPr>
      <w:r>
        <w:t>8.</w:t>
      </w:r>
      <w:r w:rsidR="006A418E">
        <w:t xml:space="preserve"> Используя инструкцию </w:t>
      </w:r>
      <w:r w:rsidR="006A418E">
        <w:rPr>
          <w:lang w:val="en-US"/>
        </w:rPr>
        <w:t>switch</w:t>
      </w:r>
      <w:r w:rsidR="006A418E">
        <w:t xml:space="preserve"> составить программу, которая выводит пользователю скорость вращения планеты вокруг солнца (для нашей солнечной системы). Пользователь вводит номер планеты, а ему выдается развернутый ответ, что это за планета и какова ее скорость вращения вокруг Солнца. Планеты пронумерованы от Солнца.</w:t>
      </w:r>
    </w:p>
    <w:p w:rsidR="00E12061" w:rsidRDefault="00E12061" w:rsidP="004C0D11">
      <w:pPr>
        <w:jc w:val="both"/>
      </w:pPr>
      <w:r>
        <w:t>9.</w:t>
      </w:r>
    </w:p>
    <w:p w:rsidR="00F75B70" w:rsidRPr="00A576E0" w:rsidRDefault="00E12061" w:rsidP="004C0D11">
      <w:pPr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F75B70" w:rsidRDefault="00BF3D7E" w:rsidP="00A03E49">
      <w:pPr>
        <w:pStyle w:val="1"/>
      </w:pPr>
      <w:r>
        <w:br w:type="page"/>
      </w:r>
      <w:bookmarkStart w:id="17" w:name="_Toc50908178"/>
      <w:r w:rsidR="00F75B70" w:rsidRPr="00DA2323">
        <w:lastRenderedPageBreak/>
        <w:t>Вариант №</w:t>
      </w:r>
      <w:r w:rsidR="00F75B70">
        <w:t xml:space="preserve"> </w:t>
      </w:r>
      <w:r w:rsidR="00F75B70" w:rsidRPr="00BF3D7E">
        <w:t>18</w:t>
      </w:r>
      <w:r w:rsidR="00F75B70">
        <w:t>.</w:t>
      </w:r>
      <w:bookmarkEnd w:id="17"/>
    </w:p>
    <w:p w:rsidR="00BF3D7E" w:rsidRDefault="00BF3D7E" w:rsidP="004C0D11">
      <w:pPr>
        <w:widowControl w:val="0"/>
        <w:jc w:val="both"/>
      </w:pPr>
      <w:r>
        <w:t xml:space="preserve">1. </w:t>
      </w:r>
      <w:r w:rsidRPr="008404C3">
        <w:t>Написать программу, которая по заданным сторонам треугольника проверяет его на прямоугольность, если треугольник не прямоугольный, то вычислить величину углов этого треугольника.</w:t>
      </w:r>
    </w:p>
    <w:p w:rsidR="00BF3D7E" w:rsidRDefault="00BF3D7E" w:rsidP="004C0D11">
      <w:pPr>
        <w:widowControl w:val="0"/>
        <w:jc w:val="both"/>
      </w:pPr>
      <w:r>
        <w:t xml:space="preserve">2. </w:t>
      </w:r>
      <w:r w:rsidRPr="008404C3">
        <w:t xml:space="preserve">Написать программу, выводящую на экран те числа, которые больше </w:t>
      </w:r>
      <w:r w:rsidRPr="008404C3">
        <w:rPr>
          <w:position w:val="-6"/>
        </w:rPr>
        <w:object w:dxaOrig="220" w:dyaOrig="300">
          <v:shape id="_x0000_i1163" type="#_x0000_t75" style="width:10.5pt;height:15pt" o:ole="">
            <v:imagedata r:id="rId44" o:title=""/>
          </v:shape>
          <o:OLEObject Type="Embed" ProgID="Equation.3" ShapeID="_x0000_i1163" DrawAspect="Content" ObjectID="_1661588468" r:id="rId253"/>
        </w:object>
      </w:r>
      <w:r w:rsidRPr="008404C3">
        <w:t xml:space="preserve"> и сумма цифр которых больше </w:t>
      </w:r>
      <w:r w:rsidRPr="008404C3">
        <w:rPr>
          <w:position w:val="-6"/>
        </w:rPr>
        <w:object w:dxaOrig="160" w:dyaOrig="300">
          <v:shape id="_x0000_i1164" type="#_x0000_t75" style="width:7.5pt;height:15pt" o:ole="">
            <v:imagedata r:id="rId46" o:title=""/>
          </v:shape>
          <o:OLEObject Type="Embed" ProgID="Equation.3" ShapeID="_x0000_i1164" DrawAspect="Content" ObjectID="_1661588469" r:id="rId254"/>
        </w:object>
      </w:r>
      <w:r w:rsidRPr="008404C3">
        <w:t>. Изначально задается три трехзначных числа.</w:t>
      </w:r>
    </w:p>
    <w:p w:rsidR="00E12061" w:rsidRDefault="00E12061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0"/>
        </w:rPr>
        <w:object w:dxaOrig="3159" w:dyaOrig="920">
          <v:shape id="_x0000_i1165" type="#_x0000_t75" style="width:157.5pt;height:45.75pt" o:ole="">
            <v:imagedata r:id="rId255" o:title=""/>
          </v:shape>
          <o:OLEObject Type="Embed" ProgID="Equation.DSMT4" ShapeID="_x0000_i1165" DrawAspect="Content" ObjectID="_1661588470" r:id="rId256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166" type="#_x0000_t75" style="width:52.5pt;height:20.25pt" o:ole="">
            <v:imagedata r:id="rId20" o:title=""/>
          </v:shape>
          <o:OLEObject Type="Embed" ProgID="Equation.DSMT4" ShapeID="_x0000_i1166" DrawAspect="Content" ObjectID="_1661588471" r:id="rId257"/>
        </w:object>
      </w:r>
      <w:r w:rsidR="00F27B5F">
        <w:t xml:space="preserve"> с шагом 0,5</w:t>
      </w:r>
      <w:r>
        <w:t>.</w:t>
      </w:r>
    </w:p>
    <w:p w:rsidR="00E12061" w:rsidRDefault="00E12061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88"/>
        </w:rPr>
        <w:object w:dxaOrig="4680" w:dyaOrig="1900">
          <v:shape id="_x0000_i1167" type="#_x0000_t75" style="width:234pt;height:94.5pt" o:ole="">
            <v:imagedata r:id="rId89" o:title=""/>
          </v:shape>
          <o:OLEObject Type="Embed" ProgID="Equation.DSMT4" ShapeID="_x0000_i1167" DrawAspect="Content" ObjectID="_1661588472" r:id="rId258"/>
        </w:object>
      </w:r>
      <w:r w:rsidR="00736F47">
        <w:t>.</w:t>
      </w:r>
    </w:p>
    <w:p w:rsidR="00695E61" w:rsidRDefault="00E12061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685D16" w:rsidP="00695E61">
      <w:pPr>
        <w:widowControl w:val="0"/>
        <w:jc w:val="center"/>
      </w:pPr>
      <w:r w:rsidRPr="00685D16">
        <w:rPr>
          <w:noProof/>
        </w:rPr>
        <w:drawing>
          <wp:inline distT="0" distB="0" distL="0" distR="0">
            <wp:extent cx="2256576" cy="1800000"/>
            <wp:effectExtent l="19050" t="0" r="0" b="0"/>
            <wp:docPr id="421" name="Рисунок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6576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061" w:rsidRDefault="00695E61" w:rsidP="00695E61">
      <w:pPr>
        <w:widowControl w:val="0"/>
        <w:jc w:val="center"/>
      </w:pPr>
      <w:r>
        <w:t>Рис. 1. Фигуры</w:t>
      </w:r>
    </w:p>
    <w:p w:rsidR="00F94162" w:rsidRDefault="00E12061" w:rsidP="004C0D11">
      <w:pPr>
        <w:widowControl w:val="0"/>
        <w:jc w:val="both"/>
      </w:pPr>
      <w:r>
        <w:t>6</w:t>
      </w:r>
      <w:r w:rsidR="00F07881">
        <w:t>.</w:t>
      </w:r>
      <w:r w:rsidR="00F07881" w:rsidRPr="00015C7D">
        <w:t xml:space="preserve"> </w:t>
      </w:r>
      <w:r w:rsidR="00F94162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:rsidR="00F94162" w:rsidRDefault="006C6785" w:rsidP="004C0D11">
      <w:pPr>
        <w:widowControl w:val="0"/>
        <w:jc w:val="center"/>
        <w:rPr>
          <w:noProof/>
        </w:rPr>
      </w:pPr>
      <w:r w:rsidRPr="006C6785">
        <w:rPr>
          <w:noProof/>
        </w:rPr>
        <w:drawing>
          <wp:inline distT="0" distB="0" distL="0" distR="0">
            <wp:extent cx="2571000" cy="2504679"/>
            <wp:effectExtent l="19050" t="0" r="750" b="0"/>
            <wp:docPr id="8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 l="31061" t="18993" r="51366" b="505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000" cy="25046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162" w:rsidRDefault="00F94162" w:rsidP="004C0D11">
      <w:pPr>
        <w:widowControl w:val="0"/>
        <w:jc w:val="center"/>
        <w:rPr>
          <w:noProof/>
        </w:rPr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7E2678" w:rsidRPr="007E2678" w:rsidRDefault="00E12061" w:rsidP="004C0D11">
      <w:pPr>
        <w:widowControl w:val="0"/>
        <w:jc w:val="both"/>
      </w:pPr>
      <w:r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</w:t>
      </w:r>
      <w:r w:rsidR="004C0D11">
        <w:t xml:space="preserve"> </w:t>
      </w:r>
      <w:r w:rsidR="007E2678" w:rsidRPr="007E2678">
        <w:lastRenderedPageBreak/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168" type="#_x0000_t75" style="width:58.5pt;height:18pt" o:ole="">
            <v:imagedata r:id="rId26" o:title=""/>
          </v:shape>
          <o:OLEObject Type="Embed" ProgID="Equation.DSMT4" ShapeID="_x0000_i1168" DrawAspect="Content" ObjectID="_1661588473" r:id="rId260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622"/>
        <w:gridCol w:w="4733"/>
      </w:tblGrid>
      <w:tr w:rsidR="004C0D11" w:rsidRPr="007E2678" w:rsidTr="00C308DE">
        <w:trPr>
          <w:jc w:val="center"/>
        </w:trPr>
        <w:tc>
          <w:tcPr>
            <w:tcW w:w="3622" w:type="dxa"/>
            <w:vAlign w:val="center"/>
          </w:tcPr>
          <w:p w:rsidR="004C0D11" w:rsidRPr="0062771C" w:rsidRDefault="004C0D11" w:rsidP="004C0D11">
            <w:pPr>
              <w:widowControl w:val="0"/>
              <w:rPr>
                <w:bCs/>
                <w:lang w:val="en-US"/>
              </w:rPr>
            </w:pPr>
            <w:r w:rsidRPr="003F0847">
              <w:rPr>
                <w:bCs/>
                <w:position w:val="-78"/>
              </w:rPr>
              <w:object w:dxaOrig="2460" w:dyaOrig="1700">
                <v:shape id="_x0000_i1169" type="#_x0000_t75" style="width:123pt;height:85.5pt" o:ole="">
                  <v:imagedata r:id="rId129" o:title=""/>
                </v:shape>
                <o:OLEObject Type="Embed" ProgID="Equation.DSMT4" ShapeID="_x0000_i1169" DrawAspect="Content" ObjectID="_1661588474" r:id="rId261"/>
              </w:object>
            </w:r>
          </w:p>
        </w:tc>
        <w:tc>
          <w:tcPr>
            <w:tcW w:w="4733" w:type="dxa"/>
            <w:vAlign w:val="center"/>
          </w:tcPr>
          <w:p w:rsidR="004C0D11" w:rsidRPr="0062771C" w:rsidRDefault="004C0D11" w:rsidP="004C0D11">
            <w:pPr>
              <w:widowControl w:val="0"/>
              <w:rPr>
                <w:bCs/>
              </w:rPr>
            </w:pPr>
            <w:r w:rsidRPr="003F0847">
              <w:rPr>
                <w:bCs/>
                <w:position w:val="-146"/>
              </w:rPr>
              <w:object w:dxaOrig="4260" w:dyaOrig="3060">
                <v:shape id="_x0000_i1170" type="#_x0000_t75" style="width:213pt;height:153pt" o:ole="">
                  <v:imagedata r:id="rId131" o:title=""/>
                </v:shape>
                <o:OLEObject Type="Embed" ProgID="Equation.DSMT4" ShapeID="_x0000_i1170" DrawAspect="Content" ObjectID="_1661588475" r:id="rId262"/>
              </w:object>
            </w:r>
          </w:p>
        </w:tc>
      </w:tr>
    </w:tbl>
    <w:p w:rsidR="00E12061" w:rsidRDefault="00E12061" w:rsidP="004C0D11">
      <w:pPr>
        <w:widowControl w:val="0"/>
        <w:jc w:val="both"/>
      </w:pPr>
      <w:r>
        <w:t>8.</w:t>
      </w:r>
      <w:r w:rsidR="005979E6">
        <w:t xml:space="preserve"> Используя инструкцию </w:t>
      </w:r>
      <w:r w:rsidR="005979E6">
        <w:rPr>
          <w:lang w:val="en-US"/>
        </w:rPr>
        <w:t>switch</w:t>
      </w:r>
      <w:r w:rsidR="005979E6">
        <w:t xml:space="preserve"> составить программу, которая выводит </w:t>
      </w:r>
      <w:r w:rsidR="005979E6" w:rsidRPr="005979E6">
        <w:rPr>
          <w:position w:val="-8"/>
        </w:rPr>
        <w:object w:dxaOrig="420" w:dyaOrig="400">
          <v:shape id="_x0000_i1171" type="#_x0000_t75" style="width:21pt;height:19.5pt" o:ole="">
            <v:imagedata r:id="rId263" o:title=""/>
          </v:shape>
          <o:OLEObject Type="Embed" ProgID="Equation.DSMT4" ShapeID="_x0000_i1171" DrawAspect="Content" ObjectID="_1661588476" r:id="rId264"/>
        </w:object>
      </w:r>
      <w:r w:rsidR="005979E6" w:rsidRPr="000322BD">
        <w:t xml:space="preserve"> </w:t>
      </w:r>
      <w:r w:rsidR="005979E6">
        <w:rPr>
          <w:lang w:val="en-US"/>
        </w:rPr>
        <w:t>c</w:t>
      </w:r>
      <w:r w:rsidR="005979E6">
        <w:t xml:space="preserve"> количеством чисел после запятой, соответствующей числу, которое ввел пользователь (не более 8 числе после запятой).</w:t>
      </w:r>
    </w:p>
    <w:p w:rsidR="00E12061" w:rsidRDefault="00E12061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7E2678" w:rsidRDefault="00E12061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AB12E0" w:rsidRDefault="00F94162" w:rsidP="00A03E49">
      <w:pPr>
        <w:pStyle w:val="1"/>
      </w:pPr>
      <w:r>
        <w:br w:type="page"/>
      </w:r>
      <w:bookmarkStart w:id="18" w:name="_Toc50908179"/>
      <w:r w:rsidR="00AB12E0" w:rsidRPr="00F94162">
        <w:lastRenderedPageBreak/>
        <w:t>Вариант № 19.</w:t>
      </w:r>
      <w:bookmarkEnd w:id="18"/>
    </w:p>
    <w:p w:rsidR="00AB12E0" w:rsidRDefault="00AB12E0" w:rsidP="004C0D11">
      <w:pPr>
        <w:tabs>
          <w:tab w:val="left" w:pos="851"/>
        </w:tabs>
        <w:jc w:val="both"/>
      </w:pPr>
      <w:r>
        <w:t xml:space="preserve">1. </w:t>
      </w:r>
      <w:r w:rsidRPr="005304F9">
        <w:t>Написа</w:t>
      </w:r>
      <w:r w:rsidR="009F7718">
        <w:t xml:space="preserve">ть программу, которая проверяет, какая из точек </w:t>
      </w:r>
      <w:r w:rsidR="009F7718">
        <w:rPr>
          <w:lang w:val="en-US"/>
        </w:rPr>
        <w:t>A</w:t>
      </w:r>
      <w:r w:rsidR="009F7718" w:rsidRPr="009F7718">
        <w:t>1</w:t>
      </w:r>
      <w:r w:rsidR="009F7718">
        <w:t>(</w:t>
      </w:r>
      <w:r w:rsidR="005A7D45" w:rsidRPr="005A7D45">
        <w:rPr>
          <w:position w:val="-6"/>
        </w:rPr>
        <w:pict>
          <v:shape id="_x0000_i1172" type="#_x0000_t75" style="width:10.5pt;height:12pt">
            <v:imagedata r:id="rId265" o:title=""/>
          </v:shape>
        </w:pict>
      </w:r>
      <w:r w:rsidR="009F7718">
        <w:t>1</w:t>
      </w:r>
      <w:r w:rsidRPr="005304F9">
        <w:t xml:space="preserve">, </w:t>
      </w:r>
      <w:r w:rsidR="005A7D45" w:rsidRPr="005A7D45">
        <w:rPr>
          <w:position w:val="-12"/>
        </w:rPr>
        <w:pict>
          <v:shape id="_x0000_i1173" type="#_x0000_t75" style="width:12pt;height:15pt">
            <v:imagedata r:id="rId266" o:title=""/>
          </v:shape>
        </w:pict>
      </w:r>
      <w:r w:rsidR="009F7718">
        <w:t>1)</w:t>
      </w:r>
      <w:r w:rsidRPr="005304F9">
        <w:t xml:space="preserve">, </w:t>
      </w:r>
      <w:r w:rsidR="009F7718">
        <w:rPr>
          <w:lang w:val="en-US"/>
        </w:rPr>
        <w:t>A</w:t>
      </w:r>
      <w:r w:rsidR="009F7718">
        <w:t>2(</w:t>
      </w:r>
      <w:r w:rsidR="005A7D45" w:rsidRPr="005A7D45">
        <w:rPr>
          <w:position w:val="-6"/>
        </w:rPr>
        <w:pict>
          <v:shape id="_x0000_i1174" type="#_x0000_t75" style="width:10.5pt;height:12pt">
            <v:imagedata r:id="rId265" o:title=""/>
          </v:shape>
        </w:pict>
      </w:r>
      <w:r w:rsidR="009F7718">
        <w:t>2</w:t>
      </w:r>
      <w:r w:rsidR="009F7718" w:rsidRPr="005304F9">
        <w:t xml:space="preserve">, </w:t>
      </w:r>
      <w:r w:rsidR="005A7D45" w:rsidRPr="005A7D45">
        <w:rPr>
          <w:position w:val="-12"/>
        </w:rPr>
        <w:pict>
          <v:shape id="_x0000_i1175" type="#_x0000_t75" style="width:12pt;height:15pt">
            <v:imagedata r:id="rId266" o:title=""/>
          </v:shape>
        </w:pict>
      </w:r>
      <w:r w:rsidR="009F7718">
        <w:t>2)</w:t>
      </w:r>
      <w:r w:rsidR="009F7718" w:rsidRPr="005304F9">
        <w:t>,</w:t>
      </w:r>
      <w:r w:rsidR="009F7718">
        <w:t xml:space="preserve"> ближе к центру окружности </w:t>
      </w:r>
      <w:r w:rsidR="009F7718" w:rsidRPr="009F7718">
        <w:rPr>
          <w:position w:val="-14"/>
        </w:rPr>
        <w:object w:dxaOrig="2860" w:dyaOrig="499">
          <v:shape id="_x0000_i1176" type="#_x0000_t75" style="width:142.5pt;height:25.5pt" o:ole="">
            <v:imagedata r:id="rId267" o:title=""/>
          </v:shape>
          <o:OLEObject Type="Embed" ProgID="Equation.DSMT4" ShapeID="_x0000_i1176" DrawAspect="Content" ObjectID="_1661588477" r:id="rId268"/>
        </w:object>
      </w:r>
      <w:r w:rsidR="009F7718">
        <w:t>, а также дает ответ</w:t>
      </w:r>
      <w:r w:rsidR="00505576">
        <w:t>,</w:t>
      </w:r>
      <w:r w:rsidR="009F7718">
        <w:t xml:space="preserve"> принадлежат ли заданные точки окружности.</w:t>
      </w:r>
    </w:p>
    <w:p w:rsidR="00AB12E0" w:rsidRDefault="00AB12E0" w:rsidP="004C0D11">
      <w:pPr>
        <w:tabs>
          <w:tab w:val="left" w:pos="851"/>
        </w:tabs>
        <w:jc w:val="both"/>
      </w:pPr>
      <w:r>
        <w:t xml:space="preserve">2. </w:t>
      </w:r>
      <w:r w:rsidRPr="008404C3">
        <w:t xml:space="preserve">Написать программу, которая в зависимости от заданного </w:t>
      </w:r>
      <w:r w:rsidRPr="008404C3">
        <w:rPr>
          <w:position w:val="-6"/>
        </w:rPr>
        <w:object w:dxaOrig="220" w:dyaOrig="240">
          <v:shape id="_x0000_i1177" type="#_x0000_t75" style="width:10.5pt;height:12pt" o:ole="">
            <v:imagedata r:id="rId97" o:title=""/>
          </v:shape>
          <o:OLEObject Type="Embed" ProgID="Equation.3" ShapeID="_x0000_i1177" DrawAspect="Content" ObjectID="_1661588478" r:id="rId269"/>
        </w:object>
      </w:r>
      <w:r w:rsidRPr="008404C3">
        <w:t xml:space="preserve"> выводит на экран в порядке </w:t>
      </w:r>
      <w:r w:rsidR="00505576">
        <w:t>возрастания</w:t>
      </w:r>
      <w:r w:rsidRPr="008404C3">
        <w:t xml:space="preserve"> значения выражений:</w:t>
      </w:r>
      <w:r w:rsidR="00505576" w:rsidRPr="00505576">
        <w:rPr>
          <w:position w:val="-28"/>
        </w:rPr>
        <w:object w:dxaOrig="920" w:dyaOrig="820">
          <v:shape id="_x0000_i1178" type="#_x0000_t75" style="width:46.5pt;height:40.5pt" o:ole="">
            <v:imagedata r:id="rId270" o:title=""/>
          </v:shape>
          <o:OLEObject Type="Embed" ProgID="Equation.DSMT4" ShapeID="_x0000_i1178" DrawAspect="Content" ObjectID="_1661588479" r:id="rId271"/>
        </w:object>
      </w:r>
      <w:r w:rsidRPr="008404C3">
        <w:t xml:space="preserve">, </w:t>
      </w:r>
      <w:r w:rsidR="00505576" w:rsidRPr="002A5A70">
        <w:rPr>
          <w:position w:val="-28"/>
        </w:rPr>
        <w:object w:dxaOrig="720" w:dyaOrig="760">
          <v:shape id="_x0000_i1179" type="#_x0000_t75" style="width:36pt;height:37.5pt" o:ole="">
            <v:imagedata r:id="rId272" o:title=""/>
          </v:shape>
          <o:OLEObject Type="Embed" ProgID="Equation.DSMT4" ShapeID="_x0000_i1179" DrawAspect="Content" ObjectID="_1661588480" r:id="rId273"/>
        </w:object>
      </w:r>
      <w:r w:rsidRPr="008404C3">
        <w:t xml:space="preserve">, </w:t>
      </w:r>
      <w:r w:rsidR="00505576" w:rsidRPr="00505576">
        <w:rPr>
          <w:position w:val="-6"/>
        </w:rPr>
        <w:object w:dxaOrig="859" w:dyaOrig="420">
          <v:shape id="_x0000_i1180" type="#_x0000_t75" style="width:43.5pt;height:21pt" o:ole="">
            <v:imagedata r:id="rId274" o:title=""/>
          </v:shape>
          <o:OLEObject Type="Embed" ProgID="Equation.DSMT4" ShapeID="_x0000_i1180" DrawAspect="Content" ObjectID="_1661588481" r:id="rId275"/>
        </w:object>
      </w:r>
      <w:r w:rsidRPr="008404C3">
        <w:t xml:space="preserve">. Если при каком-то значении </w:t>
      </w:r>
      <w:r w:rsidRPr="008404C3">
        <w:rPr>
          <w:position w:val="-6"/>
        </w:rPr>
        <w:object w:dxaOrig="220" w:dyaOrig="240">
          <v:shape id="_x0000_i1181" type="#_x0000_t75" style="width:10.5pt;height:12pt" o:ole="">
            <v:imagedata r:id="rId105" o:title=""/>
          </v:shape>
          <o:OLEObject Type="Embed" ProgID="Equation.3" ShapeID="_x0000_i1181" DrawAspect="Content" ObjectID="_1661588482" r:id="rId276"/>
        </w:object>
      </w:r>
      <w:r w:rsidRPr="008404C3">
        <w:t xml:space="preserve"> выражение не имеет смысла, вывести сообщение об этом, и сравнить значения только тех, которые имеют смысл.</w:t>
      </w:r>
    </w:p>
    <w:p w:rsidR="000108F8" w:rsidRDefault="000108F8" w:rsidP="004C0D11">
      <w:pPr>
        <w:tabs>
          <w:tab w:val="left" w:pos="851"/>
        </w:tabs>
        <w:jc w:val="both"/>
      </w:pPr>
      <w:r>
        <w:t xml:space="preserve">3. Найти </w:t>
      </w:r>
      <w:r w:rsidR="00F27B5F" w:rsidRPr="00627FC2">
        <w:rPr>
          <w:i/>
          <w:position w:val="-40"/>
        </w:rPr>
        <w:object w:dxaOrig="3700" w:dyaOrig="920">
          <v:shape id="_x0000_i1182" type="#_x0000_t75" style="width:184.5pt;height:45.75pt" o:ole="">
            <v:imagedata r:id="rId277" o:title=""/>
          </v:shape>
          <o:OLEObject Type="Embed" ProgID="Equation.DSMT4" ShapeID="_x0000_i1182" DrawAspect="Content" ObjectID="_1661588483" r:id="rId278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183" type="#_x0000_t75" style="width:52.5pt;height:20.25pt" o:ole="">
            <v:imagedata r:id="rId20" o:title=""/>
          </v:shape>
          <o:OLEObject Type="Embed" ProgID="Equation.DSMT4" ShapeID="_x0000_i1183" DrawAspect="Content" ObjectID="_1661588484" r:id="rId279"/>
        </w:object>
      </w:r>
      <w:r w:rsidR="00F27B5F">
        <w:t xml:space="preserve"> с шагом 0,5</w:t>
      </w:r>
      <w:r>
        <w:t>.</w:t>
      </w:r>
    </w:p>
    <w:p w:rsidR="000108F8" w:rsidRDefault="000108F8" w:rsidP="004C0D11">
      <w:pPr>
        <w:tabs>
          <w:tab w:val="left" w:pos="851"/>
        </w:tabs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106"/>
        </w:rPr>
        <w:object w:dxaOrig="4680" w:dyaOrig="2260">
          <v:shape id="_x0000_i1184" type="#_x0000_t75" style="width:234pt;height:112.5pt" o:ole="">
            <v:imagedata r:id="rId110" o:title=""/>
          </v:shape>
          <o:OLEObject Type="Embed" ProgID="Equation.DSMT4" ShapeID="_x0000_i1184" DrawAspect="Content" ObjectID="_1661588485" r:id="rId280"/>
        </w:object>
      </w:r>
      <w:r w:rsidR="00736F47">
        <w:t>.</w:t>
      </w:r>
    </w:p>
    <w:p w:rsidR="00695E61" w:rsidRDefault="000108F8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9F48B6" w:rsidP="00695E61">
      <w:pPr>
        <w:widowControl w:val="0"/>
        <w:jc w:val="center"/>
      </w:pPr>
      <w:r w:rsidRPr="009F48B6">
        <w:rPr>
          <w:noProof/>
        </w:rPr>
        <w:drawing>
          <wp:inline distT="0" distB="0" distL="0" distR="0">
            <wp:extent cx="2228660" cy="1800000"/>
            <wp:effectExtent l="19050" t="0" r="190" b="0"/>
            <wp:docPr id="420" name="Рисунок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660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08F8" w:rsidRDefault="00695E61" w:rsidP="00695E61">
      <w:pPr>
        <w:tabs>
          <w:tab w:val="left" w:pos="851"/>
        </w:tabs>
        <w:jc w:val="center"/>
      </w:pPr>
      <w:r>
        <w:t>Рис. 1. Фигуры</w:t>
      </w:r>
    </w:p>
    <w:p w:rsidR="00F94162" w:rsidRDefault="000108F8" w:rsidP="004C0D11">
      <w:pPr>
        <w:widowControl w:val="0"/>
        <w:jc w:val="both"/>
      </w:pPr>
      <w:r>
        <w:t>6</w:t>
      </w:r>
      <w:r w:rsidR="00AB12E0">
        <w:t>.</w:t>
      </w:r>
      <w:r w:rsidR="00AB12E0" w:rsidRPr="00015C7D">
        <w:t xml:space="preserve"> </w:t>
      </w:r>
      <w:r w:rsidR="00F94162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:rsidR="00F94162" w:rsidRDefault="003D76D1" w:rsidP="004C0D11">
      <w:pPr>
        <w:widowControl w:val="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2560320" cy="2522220"/>
            <wp:effectExtent l="19050" t="0" r="0" b="0"/>
            <wp:docPr id="2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 l="54341" t="49144" r="28192" b="202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522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7E2678" w:rsidRPr="007E2678" w:rsidRDefault="000108F8" w:rsidP="004C0D11">
      <w:pPr>
        <w:tabs>
          <w:tab w:val="left" w:pos="851"/>
        </w:tabs>
        <w:jc w:val="both"/>
      </w:pPr>
      <w:r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</w:t>
      </w:r>
      <w:r w:rsidR="004C0D11">
        <w:t xml:space="preserve"> </w:t>
      </w:r>
      <w:r w:rsidR="007E2678"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185" type="#_x0000_t75" style="width:58.5pt;height:18pt" o:ole="">
            <v:imagedata r:id="rId26" o:title=""/>
          </v:shape>
          <o:OLEObject Type="Embed" ProgID="Equation.DSMT4" ShapeID="_x0000_i1185" DrawAspect="Content" ObjectID="_1661588486" r:id="rId283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622"/>
        <w:gridCol w:w="4733"/>
      </w:tblGrid>
      <w:tr w:rsidR="004C0D11" w:rsidRPr="007E2678" w:rsidTr="00C308DE">
        <w:trPr>
          <w:jc w:val="center"/>
        </w:trPr>
        <w:tc>
          <w:tcPr>
            <w:tcW w:w="3622" w:type="dxa"/>
            <w:vAlign w:val="center"/>
          </w:tcPr>
          <w:p w:rsidR="004C0D11" w:rsidRDefault="004C0D11" w:rsidP="004C0D11">
            <w:pPr>
              <w:jc w:val="center"/>
              <w:rPr>
                <w:lang w:val="en-US"/>
              </w:rPr>
            </w:pPr>
            <w:r w:rsidRPr="00485D13">
              <w:rPr>
                <w:position w:val="-62"/>
                <w:sz w:val="24"/>
              </w:rPr>
              <w:object w:dxaOrig="2299" w:dyaOrig="1359">
                <v:shape id="_x0000_i1186" type="#_x0000_t75" style="width:114pt;height:67.5pt" o:ole="">
                  <v:imagedata r:id="rId284" o:title=""/>
                </v:shape>
                <o:OLEObject Type="Embed" ProgID="Equation.3" ShapeID="_x0000_i1186" DrawAspect="Content" ObjectID="_1661588487" r:id="rId285"/>
              </w:object>
            </w:r>
          </w:p>
        </w:tc>
        <w:tc>
          <w:tcPr>
            <w:tcW w:w="4733" w:type="dxa"/>
            <w:vAlign w:val="center"/>
          </w:tcPr>
          <w:p w:rsidR="004C0D11" w:rsidRDefault="004C0D11" w:rsidP="004C0D11">
            <w:pPr>
              <w:jc w:val="center"/>
            </w:pPr>
            <w:r w:rsidRPr="00485D13">
              <w:rPr>
                <w:position w:val="-58"/>
                <w:sz w:val="24"/>
              </w:rPr>
              <w:object w:dxaOrig="2580" w:dyaOrig="1280">
                <v:shape id="_x0000_i1187" type="#_x0000_t75" style="width:129pt;height:63pt" o:ole="">
                  <v:imagedata r:id="rId286" o:title=""/>
                </v:shape>
                <o:OLEObject Type="Embed" ProgID="Equation.3" ShapeID="_x0000_i1187" DrawAspect="Content" ObjectID="_1661588488" r:id="rId287"/>
              </w:object>
            </w:r>
          </w:p>
        </w:tc>
      </w:tr>
    </w:tbl>
    <w:p w:rsidR="000108F8" w:rsidRDefault="000108F8" w:rsidP="004C0D11">
      <w:pPr>
        <w:tabs>
          <w:tab w:val="left" w:pos="851"/>
        </w:tabs>
        <w:jc w:val="both"/>
      </w:pPr>
      <w:r>
        <w:t>8.</w:t>
      </w:r>
      <w:r w:rsidR="005979E6">
        <w:t xml:space="preserve"> Используя инструкцию </w:t>
      </w:r>
      <w:r w:rsidR="005979E6">
        <w:rPr>
          <w:lang w:val="en-US"/>
        </w:rPr>
        <w:t>switch</w:t>
      </w:r>
      <w:r w:rsidR="005979E6">
        <w:t xml:space="preserve"> составить программу, которая выводит </w:t>
      </w:r>
      <w:r w:rsidR="00AF0A64">
        <w:t>животное и его скорость, соответствующего</w:t>
      </w:r>
      <w:r w:rsidR="005979E6">
        <w:t xml:space="preserve"> числу, которое ввел пользователь (не более 8 чис</w:t>
      </w:r>
      <w:r w:rsidR="00AF0A64">
        <w:t>ел</w:t>
      </w:r>
      <w:r w:rsidR="005979E6">
        <w:t>).</w:t>
      </w:r>
      <w:r w:rsidR="00AF0A64">
        <w:t xml:space="preserve"> 8 животных с наибольшими скоростями передвижения на Земле, расположены в порядке убывания.</w:t>
      </w:r>
    </w:p>
    <w:p w:rsidR="000108F8" w:rsidRDefault="000108F8" w:rsidP="004C0D11">
      <w:pPr>
        <w:tabs>
          <w:tab w:val="left" w:pos="851"/>
        </w:tabs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AB12E0" w:rsidRPr="00EA2F5B" w:rsidRDefault="000108F8" w:rsidP="004C0D11">
      <w:pPr>
        <w:tabs>
          <w:tab w:val="left" w:pos="851"/>
        </w:tabs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AB12E0" w:rsidRDefault="00AB12E0" w:rsidP="00A03E49">
      <w:pPr>
        <w:pStyle w:val="1"/>
      </w:pPr>
      <w:r>
        <w:br w:type="page"/>
      </w:r>
      <w:bookmarkStart w:id="19" w:name="_Toc50908180"/>
      <w:r w:rsidRPr="00BD72B0">
        <w:lastRenderedPageBreak/>
        <w:t>Вариант №</w:t>
      </w:r>
      <w:r>
        <w:t xml:space="preserve"> 20.</w:t>
      </w:r>
      <w:bookmarkEnd w:id="19"/>
    </w:p>
    <w:p w:rsidR="00AB12E0" w:rsidRDefault="00AB12E0" w:rsidP="004C0D11">
      <w:pPr>
        <w:widowControl w:val="0"/>
        <w:jc w:val="both"/>
      </w:pPr>
      <w:r>
        <w:t xml:space="preserve">1. </w:t>
      </w:r>
      <w:r w:rsidR="00505576">
        <w:t>С клавиатуры вводиться три числа, выяснить какой порядок имеет каждое число</w:t>
      </w:r>
      <w:r w:rsidRPr="008404C3">
        <w:t>.</w:t>
      </w:r>
      <w:r w:rsidR="00FC2175">
        <w:t xml:space="preserve"> Найти сумму цифр, из которых состоит число наивысшего порядка (пример, 456 следовательно 4+5+6).</w:t>
      </w:r>
    </w:p>
    <w:p w:rsidR="00AB12E0" w:rsidRDefault="00AB12E0" w:rsidP="004C0D11">
      <w:pPr>
        <w:widowControl w:val="0"/>
        <w:jc w:val="both"/>
      </w:pPr>
      <w:r>
        <w:t xml:space="preserve">2. </w:t>
      </w:r>
      <w:r w:rsidRPr="008404C3">
        <w:t xml:space="preserve">Написать программу, которая возводит в квадрат числа, </w:t>
      </w:r>
      <w:r w:rsidR="00FC2175">
        <w:t xml:space="preserve">начинающиеся и </w:t>
      </w:r>
      <w:r w:rsidRPr="008404C3">
        <w:t>оканчивающиеся на нечетную цифру, а в куб те – последняя цифра которых ноль</w:t>
      </w:r>
      <w:r w:rsidR="00FC2175">
        <w:t>, а первая цифра четная</w:t>
      </w:r>
      <w:r w:rsidRPr="008404C3">
        <w:t>.</w:t>
      </w:r>
    </w:p>
    <w:p w:rsidR="000108F8" w:rsidRDefault="000108F8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0"/>
        </w:rPr>
        <w:object w:dxaOrig="3920" w:dyaOrig="920">
          <v:shape id="_x0000_i1188" type="#_x0000_t75" style="width:196.5pt;height:45.75pt" o:ole="">
            <v:imagedata r:id="rId288" o:title=""/>
          </v:shape>
          <o:OLEObject Type="Embed" ProgID="Equation.DSMT4" ShapeID="_x0000_i1188" DrawAspect="Content" ObjectID="_1661588489" r:id="rId289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189" type="#_x0000_t75" style="width:52.5pt;height:20.25pt" o:ole="">
            <v:imagedata r:id="rId20" o:title=""/>
          </v:shape>
          <o:OLEObject Type="Embed" ProgID="Equation.DSMT4" ShapeID="_x0000_i1189" DrawAspect="Content" ObjectID="_1661588490" r:id="rId290"/>
        </w:object>
      </w:r>
      <w:r w:rsidR="00F27B5F">
        <w:t xml:space="preserve"> с шагом 0,5</w:t>
      </w:r>
      <w:r>
        <w:t>.</w:t>
      </w:r>
    </w:p>
    <w:p w:rsidR="000108F8" w:rsidRDefault="000108F8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96"/>
        </w:rPr>
        <w:object w:dxaOrig="5080" w:dyaOrig="2060">
          <v:shape id="_x0000_i1190" type="#_x0000_t75" style="width:253.5pt;height:103.5pt" o:ole="">
            <v:imagedata r:id="rId123" o:title=""/>
          </v:shape>
          <o:OLEObject Type="Embed" ProgID="Equation.DSMT4" ShapeID="_x0000_i1190" DrawAspect="Content" ObjectID="_1661588491" r:id="rId291"/>
        </w:object>
      </w:r>
      <w:r w:rsidR="00736F47">
        <w:t>.</w:t>
      </w:r>
    </w:p>
    <w:p w:rsidR="00695E61" w:rsidRDefault="000108F8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2824E1" w:rsidP="00695E61">
      <w:pPr>
        <w:widowControl w:val="0"/>
        <w:jc w:val="center"/>
      </w:pPr>
      <w:r w:rsidRPr="002824E1">
        <w:rPr>
          <w:noProof/>
        </w:rPr>
        <w:drawing>
          <wp:inline distT="0" distB="0" distL="0" distR="0">
            <wp:extent cx="2228660" cy="1800000"/>
            <wp:effectExtent l="19050" t="0" r="19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660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08F8" w:rsidRDefault="00695E61" w:rsidP="00695E61">
      <w:pPr>
        <w:widowControl w:val="0"/>
        <w:jc w:val="center"/>
      </w:pPr>
      <w:r>
        <w:t>Рис. 1. Фигуры</w:t>
      </w:r>
    </w:p>
    <w:p w:rsidR="00F94162" w:rsidRDefault="000108F8" w:rsidP="004C0D11">
      <w:pPr>
        <w:widowControl w:val="0"/>
        <w:jc w:val="both"/>
      </w:pPr>
      <w:r>
        <w:t>6</w:t>
      </w:r>
      <w:r w:rsidR="00AB12E0">
        <w:t>.</w:t>
      </w:r>
      <w:r w:rsidR="00AB12E0" w:rsidRPr="00015C7D">
        <w:t xml:space="preserve"> </w:t>
      </w:r>
      <w:r w:rsidR="00F94162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F94162">
        <w:t>). Одно деление сетки соответствует 1.</w:t>
      </w:r>
    </w:p>
    <w:p w:rsidR="00F94162" w:rsidRDefault="003D76D1" w:rsidP="004C0D11">
      <w:pPr>
        <w:widowControl w:val="0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2066925" cy="2024119"/>
            <wp:effectExtent l="19050" t="0" r="9525" b="0"/>
            <wp:docPr id="216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 l="30933" t="49199" r="51447" b="201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987" cy="20271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162" w:rsidRDefault="00F94162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7E2678" w:rsidRPr="007E2678" w:rsidRDefault="000108F8" w:rsidP="004C0D11">
      <w:pPr>
        <w:widowControl w:val="0"/>
        <w:jc w:val="both"/>
        <w:rPr>
          <w:bCs/>
        </w:rPr>
      </w:pPr>
      <w:r>
        <w:rPr>
          <w:bCs/>
        </w:rPr>
        <w:t>7</w:t>
      </w:r>
      <w:r w:rsidR="007E2678" w:rsidRPr="007E2678">
        <w:rPr>
          <w:bCs/>
        </w:rPr>
        <w:t>. Составить</w:t>
      </w:r>
      <w:r w:rsidR="004C0D11">
        <w:rPr>
          <w:bCs/>
        </w:rPr>
        <w:t xml:space="preserve"> </w:t>
      </w:r>
      <w:r w:rsidR="007E2678" w:rsidRPr="007E2678">
        <w:rPr>
          <w:bCs/>
        </w:rPr>
        <w:t>две программы для определения функций с точками разрыва.</w:t>
      </w:r>
      <w:r w:rsidR="004C0D11">
        <w:rPr>
          <w:bCs/>
        </w:rPr>
        <w:t xml:space="preserve"> </w:t>
      </w:r>
      <w:r w:rsidR="007E2678" w:rsidRPr="007E2678">
        <w:rPr>
          <w:bCs/>
        </w:rPr>
        <w:t xml:space="preserve">Программа должна учитывать, что пользователь может ввести переменную, </w:t>
      </w:r>
      <w:r w:rsidR="007E2678" w:rsidRPr="007E2678">
        <w:rPr>
          <w:bCs/>
        </w:rPr>
        <w:lastRenderedPageBreak/>
        <w:t>которая не удовлетворяет интервалу определения функции</w:t>
      </w:r>
      <w:r w:rsidR="003F0847">
        <w:rPr>
          <w:bCs/>
        </w:rPr>
        <w:t xml:space="preserve"> </w:t>
      </w:r>
      <w:r w:rsidR="003F0847" w:rsidRPr="002D088E">
        <w:rPr>
          <w:position w:val="-10"/>
        </w:rPr>
        <w:object w:dxaOrig="1160" w:dyaOrig="340">
          <v:shape id="_x0000_i1191" type="#_x0000_t75" style="width:58.5pt;height:18pt" o:ole="">
            <v:imagedata r:id="rId26" o:title=""/>
          </v:shape>
          <o:OLEObject Type="Embed" ProgID="Equation.DSMT4" ShapeID="_x0000_i1191" DrawAspect="Content" ObjectID="_1661588492" r:id="rId293"/>
        </w:object>
      </w:r>
      <w:r w:rsidR="007E2678" w:rsidRPr="007E2678">
        <w:rPr>
          <w:bCs/>
        </w:rPr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4088"/>
        <w:gridCol w:w="4733"/>
      </w:tblGrid>
      <w:tr w:rsidR="003F0847" w:rsidRPr="007E2678" w:rsidTr="00C308DE">
        <w:trPr>
          <w:jc w:val="center"/>
        </w:trPr>
        <w:tc>
          <w:tcPr>
            <w:tcW w:w="3622" w:type="dxa"/>
            <w:vAlign w:val="center"/>
          </w:tcPr>
          <w:p w:rsidR="003F0847" w:rsidRDefault="003F0847" w:rsidP="004C0D11">
            <w:pPr>
              <w:jc w:val="center"/>
              <w:rPr>
                <w:lang w:val="en-US"/>
              </w:rPr>
            </w:pPr>
            <w:r w:rsidRPr="009B6AD6">
              <w:rPr>
                <w:position w:val="-72"/>
                <w:sz w:val="24"/>
              </w:rPr>
              <w:object w:dxaOrig="3879" w:dyaOrig="1579">
                <v:shape id="_x0000_i1192" type="#_x0000_t75" style="width:193.5pt;height:79.5pt" o:ole="">
                  <v:imagedata r:id="rId40" o:title=""/>
                </v:shape>
                <o:OLEObject Type="Embed" ProgID="Equation.DSMT4" ShapeID="_x0000_i1192" DrawAspect="Content" ObjectID="_1661588493" r:id="rId294"/>
              </w:object>
            </w:r>
          </w:p>
        </w:tc>
        <w:tc>
          <w:tcPr>
            <w:tcW w:w="4733" w:type="dxa"/>
            <w:vAlign w:val="center"/>
          </w:tcPr>
          <w:p w:rsidR="003F0847" w:rsidRDefault="003F0847" w:rsidP="004C0D11">
            <w:pPr>
              <w:jc w:val="center"/>
            </w:pPr>
            <w:r w:rsidRPr="009B6AD6">
              <w:rPr>
                <w:position w:val="-108"/>
                <w:sz w:val="24"/>
              </w:rPr>
              <w:object w:dxaOrig="3700" w:dyaOrig="2299">
                <v:shape id="_x0000_i1193" type="#_x0000_t75" style="width:184.5pt;height:114pt" o:ole="">
                  <v:imagedata r:id="rId42" o:title=""/>
                </v:shape>
                <o:OLEObject Type="Embed" ProgID="Equation.DSMT4" ShapeID="_x0000_i1193" DrawAspect="Content" ObjectID="_1661588494" r:id="rId295"/>
              </w:object>
            </w:r>
          </w:p>
        </w:tc>
      </w:tr>
    </w:tbl>
    <w:p w:rsidR="000108F8" w:rsidRDefault="000108F8" w:rsidP="004C0D11">
      <w:pPr>
        <w:widowControl w:val="0"/>
        <w:jc w:val="both"/>
        <w:rPr>
          <w:bCs/>
        </w:rPr>
      </w:pPr>
      <w:r>
        <w:rPr>
          <w:bCs/>
        </w:rPr>
        <w:t>8.</w:t>
      </w:r>
      <w:r w:rsidR="00AF0A64">
        <w:rPr>
          <w:bCs/>
        </w:rPr>
        <w:t xml:space="preserve"> </w:t>
      </w:r>
      <w:r w:rsidR="00AF0A64">
        <w:t xml:space="preserve">Используя инструкцию </w:t>
      </w:r>
      <w:r w:rsidR="00AF0A64">
        <w:rPr>
          <w:lang w:val="en-US"/>
        </w:rPr>
        <w:t>switch</w:t>
      </w:r>
      <w:r w:rsidR="00AF0A64">
        <w:t xml:space="preserve"> составить программу, которая выводит земноводное и его скорость, соответствующего числу, которое ввел пользователь (не более 8 чисел). 8 земноводных с наибольшими скоростями передвижения на Земле, расположены в порядке убывания.</w:t>
      </w:r>
    </w:p>
    <w:p w:rsidR="000108F8" w:rsidRDefault="000108F8" w:rsidP="004C0D11">
      <w:pPr>
        <w:widowControl w:val="0"/>
        <w:jc w:val="both"/>
        <w:rPr>
          <w:bCs/>
        </w:rPr>
      </w:pPr>
      <w:r>
        <w:rPr>
          <w:bCs/>
        </w:rPr>
        <w:t>9.</w:t>
      </w:r>
      <w:r w:rsidR="0077212C">
        <w:rPr>
          <w:bCs/>
        </w:rPr>
        <w:t xml:space="preserve"> </w:t>
      </w:r>
      <w:r w:rsidR="0077212C">
        <w:t xml:space="preserve">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7E2678" w:rsidRPr="007E2678" w:rsidRDefault="000108F8" w:rsidP="004C0D11">
      <w:pPr>
        <w:widowControl w:val="0"/>
        <w:jc w:val="both"/>
        <w:rPr>
          <w:bCs/>
        </w:rPr>
      </w:pPr>
      <w:r>
        <w:rPr>
          <w:bCs/>
        </w:rPr>
        <w:t>10</w:t>
      </w:r>
      <w:r w:rsidR="007E2678" w:rsidRPr="007E2678">
        <w:rPr>
          <w:bCs/>
        </w:rPr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7E2678" w:rsidRPr="007E2678" w:rsidRDefault="007E2678" w:rsidP="004C0D11">
      <w:pPr>
        <w:widowControl w:val="0"/>
        <w:jc w:val="both"/>
        <w:rPr>
          <w:bCs/>
        </w:rPr>
      </w:pPr>
    </w:p>
    <w:p w:rsidR="00AB12E0" w:rsidRDefault="00AB12E0" w:rsidP="004C0D11">
      <w:pPr>
        <w:widowControl w:val="0"/>
        <w:jc w:val="both"/>
        <w:rPr>
          <w:bCs/>
        </w:rPr>
      </w:pPr>
    </w:p>
    <w:p w:rsidR="00AB12E0" w:rsidRDefault="00AB12E0" w:rsidP="00A03E49">
      <w:pPr>
        <w:pStyle w:val="1"/>
      </w:pPr>
      <w:r>
        <w:br w:type="page"/>
      </w:r>
      <w:bookmarkStart w:id="20" w:name="_Toc50908181"/>
      <w:r w:rsidRPr="00ED7552">
        <w:lastRenderedPageBreak/>
        <w:t>Вариант № 21.</w:t>
      </w:r>
      <w:bookmarkEnd w:id="20"/>
    </w:p>
    <w:p w:rsidR="00AB12E0" w:rsidRDefault="00AB12E0" w:rsidP="004C0D11">
      <w:pPr>
        <w:widowControl w:val="0"/>
        <w:jc w:val="both"/>
      </w:pPr>
      <w:r>
        <w:rPr>
          <w:bCs/>
        </w:rPr>
        <w:t xml:space="preserve">1. </w:t>
      </w:r>
      <w:r w:rsidRPr="008404C3">
        <w:t xml:space="preserve">Написать программу, которая в зависимости от заданного </w:t>
      </w:r>
      <w:r w:rsidRPr="008404C3">
        <w:rPr>
          <w:position w:val="-6"/>
        </w:rPr>
        <w:object w:dxaOrig="220" w:dyaOrig="240">
          <v:shape id="_x0000_i1194" type="#_x0000_t75" style="width:10.5pt;height:12pt" o:ole="">
            <v:imagedata r:id="rId296" o:title=""/>
          </v:shape>
          <o:OLEObject Type="Embed" ProgID="Equation.3" ShapeID="_x0000_i1194" DrawAspect="Content" ObjectID="_1661588495" r:id="rId297"/>
        </w:object>
      </w:r>
      <w:r w:rsidRPr="008404C3">
        <w:t xml:space="preserve"> выводит на экран в порядке возрастания значения выражений: </w:t>
      </w:r>
      <w:r w:rsidR="00ED7552" w:rsidRPr="002A5A70">
        <w:rPr>
          <w:position w:val="-28"/>
        </w:rPr>
        <w:object w:dxaOrig="1440" w:dyaOrig="800">
          <v:shape id="_x0000_i1195" type="#_x0000_t75" style="width:1in;height:40.5pt" o:ole="">
            <v:imagedata r:id="rId298" o:title=""/>
          </v:shape>
          <o:OLEObject Type="Embed" ProgID="Equation.DSMT4" ShapeID="_x0000_i1195" DrawAspect="Content" ObjectID="_1661588496" r:id="rId299"/>
        </w:object>
      </w:r>
      <w:r w:rsidRPr="008404C3">
        <w:t xml:space="preserve">, </w:t>
      </w:r>
      <w:r w:rsidR="00ED7552" w:rsidRPr="00ED7552">
        <w:rPr>
          <w:position w:val="-14"/>
        </w:rPr>
        <w:object w:dxaOrig="980" w:dyaOrig="499">
          <v:shape id="_x0000_i1196" type="#_x0000_t75" style="width:49.5pt;height:25.5pt" o:ole="">
            <v:imagedata r:id="rId300" o:title=""/>
          </v:shape>
          <o:OLEObject Type="Embed" ProgID="Equation.DSMT4" ShapeID="_x0000_i1196" DrawAspect="Content" ObjectID="_1661588497" r:id="rId301"/>
        </w:object>
      </w:r>
      <w:r w:rsidRPr="008404C3">
        <w:t xml:space="preserve">, </w:t>
      </w:r>
      <w:r w:rsidR="00ED7552" w:rsidRPr="00ED7552">
        <w:rPr>
          <w:position w:val="-24"/>
        </w:rPr>
        <w:object w:dxaOrig="1200" w:dyaOrig="620">
          <v:shape id="_x0000_i1197" type="#_x0000_t75" style="width:60pt;height:31.5pt" o:ole="">
            <v:imagedata r:id="rId302" o:title=""/>
          </v:shape>
          <o:OLEObject Type="Embed" ProgID="Equation.DSMT4" ShapeID="_x0000_i1197" DrawAspect="Content" ObjectID="_1661588498" r:id="rId303"/>
        </w:object>
      </w:r>
      <w:r w:rsidRPr="008404C3">
        <w:t xml:space="preserve">. Если при каком-то значении </w:t>
      </w:r>
      <w:r w:rsidRPr="008404C3">
        <w:rPr>
          <w:position w:val="-6"/>
        </w:rPr>
        <w:object w:dxaOrig="220" w:dyaOrig="240">
          <v:shape id="_x0000_i1198" type="#_x0000_t75" style="width:10.5pt;height:12pt" o:ole="">
            <v:imagedata r:id="rId304" o:title=""/>
          </v:shape>
          <o:OLEObject Type="Embed" ProgID="Equation.3" ShapeID="_x0000_i1198" DrawAspect="Content" ObjectID="_1661588499" r:id="rId305"/>
        </w:object>
      </w:r>
      <w:r w:rsidRPr="008404C3">
        <w:t xml:space="preserve"> выражение не имеет смысла, вывести сообщение об этом, и сравнить значения только тех, которые имеют смысл.</w:t>
      </w:r>
    </w:p>
    <w:p w:rsidR="00AB12E0" w:rsidRDefault="00AB12E0" w:rsidP="004C0D11">
      <w:pPr>
        <w:widowControl w:val="0"/>
        <w:jc w:val="both"/>
      </w:pPr>
      <w:r>
        <w:rPr>
          <w:bCs/>
        </w:rPr>
        <w:t xml:space="preserve">2. </w:t>
      </w:r>
      <w:r w:rsidRPr="008404C3">
        <w:t>Написать программу, которая выводит на экран</w:t>
      </w:r>
      <w:r w:rsidR="00ED7552" w:rsidRPr="00ED7552">
        <w:t xml:space="preserve"> </w:t>
      </w:r>
      <w:r w:rsidR="00ED7552">
        <w:t>в порядке</w:t>
      </w:r>
      <w:r w:rsidRPr="008404C3">
        <w:t xml:space="preserve"> </w:t>
      </w:r>
      <w:r w:rsidR="00ED7552">
        <w:t xml:space="preserve">убывания </w:t>
      </w:r>
      <w:r w:rsidRPr="008404C3">
        <w:t xml:space="preserve">числа, сумма цифр которых больше заданного значения </w:t>
      </w:r>
      <w:r w:rsidRPr="008404C3">
        <w:rPr>
          <w:position w:val="-6"/>
        </w:rPr>
        <w:object w:dxaOrig="279" w:dyaOrig="240">
          <v:shape id="_x0000_i1199" type="#_x0000_t75" style="width:13.5pt;height:12pt" o:ole="">
            <v:imagedata r:id="rId133" o:title=""/>
          </v:shape>
          <o:OLEObject Type="Embed" ProgID="Equation.3" ShapeID="_x0000_i1199" DrawAspect="Content" ObjectID="_1661588500" r:id="rId306"/>
        </w:object>
      </w:r>
      <w:r w:rsidRPr="008404C3">
        <w:t xml:space="preserve">. Изначально </w:t>
      </w:r>
      <w:r w:rsidR="00ED7552">
        <w:t>с клавиатуры вводиться пять пятизначных</w:t>
      </w:r>
      <w:r w:rsidRPr="008404C3">
        <w:t xml:space="preserve"> числа.</w:t>
      </w:r>
    </w:p>
    <w:p w:rsidR="000108F8" w:rsidRDefault="000108F8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0"/>
        </w:rPr>
        <w:object w:dxaOrig="2680" w:dyaOrig="920">
          <v:shape id="_x0000_i1200" type="#_x0000_t75" style="width:133.5pt;height:45.75pt" o:ole="">
            <v:imagedata r:id="rId307" o:title=""/>
          </v:shape>
          <o:OLEObject Type="Embed" ProgID="Equation.DSMT4" ShapeID="_x0000_i1200" DrawAspect="Content" ObjectID="_1661588501" r:id="rId308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201" type="#_x0000_t75" style="width:52.5pt;height:20.25pt" o:ole="">
            <v:imagedata r:id="rId20" o:title=""/>
          </v:shape>
          <o:OLEObject Type="Embed" ProgID="Equation.DSMT4" ShapeID="_x0000_i1201" DrawAspect="Content" ObjectID="_1661588502" r:id="rId309"/>
        </w:object>
      </w:r>
      <w:r w:rsidR="00F27B5F">
        <w:t xml:space="preserve"> с шагом 0,5</w:t>
      </w:r>
      <w:r>
        <w:t>.</w:t>
      </w:r>
    </w:p>
    <w:p w:rsidR="000108F8" w:rsidRDefault="000108F8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100"/>
        </w:rPr>
        <w:object w:dxaOrig="4640" w:dyaOrig="2140">
          <v:shape id="_x0000_i1202" type="#_x0000_t75" style="width:232.5pt;height:106.5pt" o:ole="">
            <v:imagedata r:id="rId138" o:title=""/>
          </v:shape>
          <o:OLEObject Type="Embed" ProgID="Equation.DSMT4" ShapeID="_x0000_i1202" DrawAspect="Content" ObjectID="_1661588503" r:id="rId310"/>
        </w:object>
      </w:r>
      <w:r w:rsidR="00736F47">
        <w:t>.</w:t>
      </w:r>
    </w:p>
    <w:p w:rsidR="00695E61" w:rsidRDefault="000108F8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2824E1" w:rsidP="00695E61">
      <w:pPr>
        <w:widowControl w:val="0"/>
        <w:jc w:val="center"/>
      </w:pPr>
      <w:r w:rsidRPr="002824E1">
        <w:rPr>
          <w:noProof/>
        </w:rPr>
        <w:drawing>
          <wp:inline distT="0" distB="0" distL="0" distR="0">
            <wp:extent cx="2228660" cy="1800000"/>
            <wp:effectExtent l="19050" t="0" r="190" b="0"/>
            <wp:docPr id="418" name="Рисунок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660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08F8" w:rsidRDefault="00695E61" w:rsidP="00695E61">
      <w:pPr>
        <w:widowControl w:val="0"/>
        <w:jc w:val="center"/>
      </w:pPr>
      <w:r>
        <w:t>Рис. 1. Фигуры</w:t>
      </w:r>
    </w:p>
    <w:p w:rsidR="006C61E4" w:rsidRDefault="000108F8" w:rsidP="004C0D11">
      <w:pPr>
        <w:widowControl w:val="0"/>
        <w:jc w:val="both"/>
      </w:pPr>
      <w:r>
        <w:t>6.</w:t>
      </w:r>
      <w:r w:rsidR="006C61E4" w:rsidRPr="006C61E4">
        <w:t xml:space="preserve"> </w:t>
      </w:r>
      <w:r w:rsidR="006C61E4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6C61E4">
        <w:t>). Одно деление сетки соответствует 1.</w:t>
      </w:r>
    </w:p>
    <w:p w:rsidR="006C61E4" w:rsidRDefault="003D76D1" w:rsidP="004C0D11">
      <w:pPr>
        <w:widowControl w:val="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2560320" cy="2522220"/>
            <wp:effectExtent l="19050" t="0" r="0" b="0"/>
            <wp:docPr id="21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 l="54469" t="18535" r="28064" b="508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522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1E4" w:rsidRDefault="006C61E4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7E2678" w:rsidRPr="007E2678" w:rsidRDefault="000108F8" w:rsidP="004C0D11">
      <w:pPr>
        <w:widowControl w:val="0"/>
        <w:jc w:val="both"/>
      </w:pPr>
      <w:r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</w:t>
      </w:r>
      <w:r w:rsidR="004C0D11">
        <w:t xml:space="preserve"> </w:t>
      </w:r>
      <w:r w:rsidR="007E2678"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203" type="#_x0000_t75" style="width:58.5pt;height:18pt" o:ole="">
            <v:imagedata r:id="rId26" o:title=""/>
          </v:shape>
          <o:OLEObject Type="Embed" ProgID="Equation.DSMT4" ShapeID="_x0000_i1203" DrawAspect="Content" ObjectID="_1661588504" r:id="rId312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4658"/>
        <w:gridCol w:w="4896"/>
      </w:tblGrid>
      <w:tr w:rsidR="004C0D11" w:rsidRPr="007E2678" w:rsidTr="00C308DE">
        <w:trPr>
          <w:jc w:val="center"/>
        </w:trPr>
        <w:tc>
          <w:tcPr>
            <w:tcW w:w="3622" w:type="dxa"/>
            <w:vAlign w:val="center"/>
          </w:tcPr>
          <w:p w:rsidR="004C0D11" w:rsidRPr="0062771C" w:rsidRDefault="004C0D11" w:rsidP="004C0D11">
            <w:pPr>
              <w:widowControl w:val="0"/>
              <w:jc w:val="both"/>
              <w:rPr>
                <w:noProof/>
                <w:lang w:val="en-US"/>
              </w:rPr>
            </w:pPr>
            <w:r w:rsidRPr="009B6AD6">
              <w:rPr>
                <w:noProof/>
                <w:position w:val="-58"/>
              </w:rPr>
              <w:object w:dxaOrig="4459" w:dyaOrig="1300">
                <v:shape id="_x0000_i1204" type="#_x0000_t75" style="width:222pt;height:66pt" o:ole="">
                  <v:imagedata r:id="rId56" o:title=""/>
                </v:shape>
                <o:OLEObject Type="Embed" ProgID="Equation.DSMT4" ShapeID="_x0000_i1204" DrawAspect="Content" ObjectID="_1661588505" r:id="rId313"/>
              </w:object>
            </w:r>
          </w:p>
        </w:tc>
        <w:tc>
          <w:tcPr>
            <w:tcW w:w="4733" w:type="dxa"/>
            <w:vAlign w:val="center"/>
          </w:tcPr>
          <w:p w:rsidR="004C0D11" w:rsidRPr="0062771C" w:rsidRDefault="004C0D11" w:rsidP="004C0D11">
            <w:pPr>
              <w:widowControl w:val="0"/>
              <w:jc w:val="both"/>
              <w:rPr>
                <w:noProof/>
              </w:rPr>
            </w:pPr>
            <w:r w:rsidRPr="009B6AD6">
              <w:rPr>
                <w:noProof/>
                <w:position w:val="-100"/>
              </w:rPr>
              <w:object w:dxaOrig="4680" w:dyaOrig="2140">
                <v:shape id="_x0000_i1205" type="#_x0000_t75" style="width:234pt;height:106.5pt" o:ole="">
                  <v:imagedata r:id="rId58" o:title=""/>
                </v:shape>
                <o:OLEObject Type="Embed" ProgID="Equation.DSMT4" ShapeID="_x0000_i1205" DrawAspect="Content" ObjectID="_1661588506" r:id="rId314"/>
              </w:object>
            </w:r>
          </w:p>
        </w:tc>
      </w:tr>
    </w:tbl>
    <w:p w:rsidR="000108F8" w:rsidRDefault="000108F8" w:rsidP="004C0D11">
      <w:pPr>
        <w:widowControl w:val="0"/>
        <w:jc w:val="both"/>
      </w:pPr>
      <w:r>
        <w:t>8.</w:t>
      </w:r>
      <w:r w:rsidR="00AF0A64">
        <w:t xml:space="preserve"> Используя инструкцию </w:t>
      </w:r>
      <w:r w:rsidR="00AF0A64">
        <w:rPr>
          <w:lang w:val="en-US"/>
        </w:rPr>
        <w:t>switch</w:t>
      </w:r>
      <w:r w:rsidR="00AF0A64">
        <w:t xml:space="preserve"> составить программу, которая выводит ягоду и количество сахара, которое в ней содержится. Ягода соответствует числу, которое ввел пользователь (не более 8 чисел). 8 ягод с наибольшим содержанием сахара на Земле, расположены в порядке убывания.</w:t>
      </w:r>
    </w:p>
    <w:p w:rsidR="000108F8" w:rsidRDefault="000108F8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AB12E0" w:rsidRPr="003F5C7F" w:rsidRDefault="000108F8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AB12E0" w:rsidRDefault="00AB12E0" w:rsidP="00A03E49">
      <w:pPr>
        <w:pStyle w:val="1"/>
      </w:pPr>
      <w:r>
        <w:br w:type="page"/>
      </w:r>
      <w:bookmarkStart w:id="21" w:name="_Toc50908182"/>
      <w:r w:rsidRPr="004B17F3">
        <w:lastRenderedPageBreak/>
        <w:t>Вариант №</w:t>
      </w:r>
      <w:r>
        <w:t xml:space="preserve"> 22.</w:t>
      </w:r>
      <w:bookmarkEnd w:id="21"/>
    </w:p>
    <w:p w:rsidR="00AB12E0" w:rsidRDefault="00AB12E0" w:rsidP="004C0D11">
      <w:pPr>
        <w:widowControl w:val="0"/>
        <w:jc w:val="both"/>
      </w:pPr>
      <w:r>
        <w:t xml:space="preserve">1. </w:t>
      </w:r>
      <w:r w:rsidR="003D76D1" w:rsidRPr="008404C3">
        <w:t xml:space="preserve">Написать программу, выводящую номер этажа, где </w:t>
      </w:r>
      <w:r w:rsidR="003D76D1">
        <w:t>расположена квартира</w:t>
      </w:r>
      <w:r w:rsidR="003D76D1" w:rsidRPr="008404C3">
        <w:t xml:space="preserve">, если известно, что в </w:t>
      </w:r>
      <w:r w:rsidR="003D76D1" w:rsidRPr="008404C3">
        <w:rPr>
          <w:position w:val="-6"/>
        </w:rPr>
        <w:object w:dxaOrig="300" w:dyaOrig="300">
          <v:shape id="_x0000_i1206" type="#_x0000_t75" style="width:15pt;height:15pt" o:ole="">
            <v:imagedata r:id="rId165" o:title=""/>
          </v:shape>
          <o:OLEObject Type="Embed" ProgID="Equation.3" ShapeID="_x0000_i1206" DrawAspect="Content" ObjectID="_1661588507" r:id="rId315"/>
        </w:object>
      </w:r>
      <w:r w:rsidR="003D76D1" w:rsidRPr="008404C3">
        <w:t xml:space="preserve"> этажном доме один подъезд, на</w:t>
      </w:r>
      <w:r w:rsidR="004C0D11">
        <w:t xml:space="preserve"> </w:t>
      </w:r>
      <w:r w:rsidR="003D76D1">
        <w:t>четных этажах</w:t>
      </w:r>
      <w:r w:rsidR="003D76D1" w:rsidRPr="008404C3">
        <w:t xml:space="preserve"> по </w:t>
      </w:r>
      <w:r w:rsidR="003D76D1">
        <w:t>7</w:t>
      </w:r>
      <w:r w:rsidR="003D76D1" w:rsidRPr="008404C3">
        <w:t xml:space="preserve"> квартир</w:t>
      </w:r>
      <w:r w:rsidR="003D76D1">
        <w:t>, на нечетных – 5, при этом на первом этаже квартир нет</w:t>
      </w:r>
      <w:r w:rsidR="003D76D1" w:rsidRPr="008404C3">
        <w:t xml:space="preserve">. При входе в </w:t>
      </w:r>
      <w:r w:rsidR="003D76D1">
        <w:t xml:space="preserve">дом </w:t>
      </w:r>
      <w:r w:rsidR="003D76D1" w:rsidRPr="008404C3">
        <w:t>вводится номер квартиры. В случае ошибочного ввода номера квартиры, программа должна сообщать об этом.</w:t>
      </w:r>
    </w:p>
    <w:p w:rsidR="00AB12E0" w:rsidRDefault="00AB12E0" w:rsidP="004C0D11">
      <w:pPr>
        <w:widowControl w:val="0"/>
        <w:jc w:val="both"/>
      </w:pPr>
      <w:r>
        <w:t xml:space="preserve">2. </w:t>
      </w:r>
      <w:r w:rsidR="00103AA6" w:rsidRPr="00103AA6">
        <w:t xml:space="preserve">Дан номер года (положительное целое число). Определить количество дней в этом тещу, учитывая, что обычный год насчитывает 365 дней, а високосный – 366 дней. Високосным считается год, делящийся на 4, за исключением тех годов, которые делятся на 100 и не делятся на 400 (например, годы 300, 1300 и 1900 не являются високосными, а 1200 и 2000 </w:t>
      </w:r>
      <w:r w:rsidR="00103AA6">
        <w:t xml:space="preserve">– </w:t>
      </w:r>
      <w:r w:rsidR="00103AA6" w:rsidRPr="00103AA6">
        <w:t>являются).</w:t>
      </w:r>
    </w:p>
    <w:p w:rsidR="000108F8" w:rsidRDefault="000108F8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0"/>
        </w:rPr>
        <w:object w:dxaOrig="2840" w:dyaOrig="920">
          <v:shape id="_x0000_i1207" type="#_x0000_t75" style="width:142.5pt;height:45.75pt" o:ole="">
            <v:imagedata r:id="rId316" o:title=""/>
          </v:shape>
          <o:OLEObject Type="Embed" ProgID="Equation.DSMT4" ShapeID="_x0000_i1207" DrawAspect="Content" ObjectID="_1661588508" r:id="rId317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208" type="#_x0000_t75" style="width:52.5pt;height:20.25pt" o:ole="">
            <v:imagedata r:id="rId20" o:title=""/>
          </v:shape>
          <o:OLEObject Type="Embed" ProgID="Equation.DSMT4" ShapeID="_x0000_i1208" DrawAspect="Content" ObjectID="_1661588509" r:id="rId318"/>
        </w:object>
      </w:r>
      <w:r w:rsidR="00F27B5F">
        <w:t xml:space="preserve"> с шагом 0,5</w:t>
      </w:r>
      <w:r>
        <w:t>.</w:t>
      </w:r>
    </w:p>
    <w:p w:rsidR="000108F8" w:rsidRDefault="000108F8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116"/>
        </w:rPr>
        <w:object w:dxaOrig="4880" w:dyaOrig="2460">
          <v:shape id="_x0000_i1209" type="#_x0000_t75" style="width:244.5pt;height:123pt" o:ole="">
            <v:imagedata r:id="rId150" o:title=""/>
          </v:shape>
          <o:OLEObject Type="Embed" ProgID="Equation.DSMT4" ShapeID="_x0000_i1209" DrawAspect="Content" ObjectID="_1661588510" r:id="rId319"/>
        </w:object>
      </w:r>
      <w:r w:rsidR="00736F47">
        <w:t>.</w:t>
      </w:r>
    </w:p>
    <w:p w:rsidR="00695E61" w:rsidRDefault="000108F8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2824E1" w:rsidP="00695E61">
      <w:pPr>
        <w:widowControl w:val="0"/>
        <w:jc w:val="center"/>
      </w:pPr>
      <w:r w:rsidRPr="002824E1">
        <w:rPr>
          <w:noProof/>
        </w:rPr>
        <w:drawing>
          <wp:inline distT="0" distB="0" distL="0" distR="0">
            <wp:extent cx="2994183" cy="1800000"/>
            <wp:effectExtent l="19050" t="0" r="0" b="0"/>
            <wp:docPr id="417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3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18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08F8" w:rsidRDefault="00695E61" w:rsidP="00695E61">
      <w:pPr>
        <w:widowControl w:val="0"/>
        <w:jc w:val="center"/>
      </w:pPr>
      <w:r>
        <w:t>Рис. 1. Фигуры</w:t>
      </w:r>
    </w:p>
    <w:p w:rsidR="006C61E4" w:rsidRDefault="000108F8" w:rsidP="004C0D11">
      <w:pPr>
        <w:widowControl w:val="0"/>
        <w:jc w:val="both"/>
      </w:pPr>
      <w:r>
        <w:t>6</w:t>
      </w:r>
      <w:r w:rsidR="00AB12E0">
        <w:t>.</w:t>
      </w:r>
      <w:r w:rsidR="00AB12E0" w:rsidRPr="00015C7D">
        <w:t xml:space="preserve"> </w:t>
      </w:r>
      <w:r w:rsidR="006C61E4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6C61E4">
        <w:t>). Одно деление сетки соответствует 1.</w:t>
      </w:r>
    </w:p>
    <w:p w:rsidR="006C61E4" w:rsidRDefault="003D76D1" w:rsidP="004C0D11">
      <w:pPr>
        <w:widowControl w:val="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2575560" cy="2522220"/>
            <wp:effectExtent l="19050" t="0" r="0" b="0"/>
            <wp:docPr id="212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 l="31319" t="18764" r="51077" b="505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2522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1E4" w:rsidRDefault="006C61E4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7E2678" w:rsidRPr="007E2678" w:rsidRDefault="000108F8" w:rsidP="004C0D11">
      <w:pPr>
        <w:widowControl w:val="0"/>
        <w:jc w:val="both"/>
      </w:pPr>
      <w:r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</w:t>
      </w:r>
      <w:r w:rsidR="004C0D11">
        <w:t xml:space="preserve"> </w:t>
      </w:r>
      <w:r w:rsidR="007E2678"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210" type="#_x0000_t75" style="width:58.5pt;height:18pt" o:ole="">
            <v:imagedata r:id="rId26" o:title=""/>
          </v:shape>
          <o:OLEObject Type="Embed" ProgID="Equation.DSMT4" ShapeID="_x0000_i1210" DrawAspect="Content" ObjectID="_1661588511" r:id="rId321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622"/>
        <w:gridCol w:w="4733"/>
      </w:tblGrid>
      <w:tr w:rsidR="009B6AD6" w:rsidRPr="007E2678" w:rsidTr="00C308DE">
        <w:trPr>
          <w:jc w:val="center"/>
        </w:trPr>
        <w:tc>
          <w:tcPr>
            <w:tcW w:w="3622" w:type="dxa"/>
            <w:vAlign w:val="center"/>
          </w:tcPr>
          <w:p w:rsidR="009B6AD6" w:rsidRDefault="009B6AD6" w:rsidP="004C0D11">
            <w:pPr>
              <w:jc w:val="center"/>
              <w:rPr>
                <w:lang w:val="en-US"/>
              </w:rPr>
            </w:pPr>
            <w:r w:rsidRPr="00485D13">
              <w:rPr>
                <w:position w:val="-48"/>
                <w:sz w:val="24"/>
              </w:rPr>
              <w:object w:dxaOrig="2420" w:dyaOrig="1080">
                <v:shape id="_x0000_i1211" type="#_x0000_t75" style="width:121.5pt;height:54pt" o:ole="">
                  <v:imagedata r:id="rId322" o:title=""/>
                </v:shape>
                <o:OLEObject Type="Embed" ProgID="Equation.3" ShapeID="_x0000_i1211" DrawAspect="Content" ObjectID="_1661588512" r:id="rId323"/>
              </w:object>
            </w:r>
          </w:p>
        </w:tc>
        <w:tc>
          <w:tcPr>
            <w:tcW w:w="4733" w:type="dxa"/>
            <w:vAlign w:val="center"/>
          </w:tcPr>
          <w:p w:rsidR="009B6AD6" w:rsidRDefault="009B6AD6" w:rsidP="004C0D11">
            <w:pPr>
              <w:jc w:val="center"/>
            </w:pPr>
            <w:r w:rsidRPr="00485D13">
              <w:rPr>
                <w:position w:val="-84"/>
                <w:sz w:val="24"/>
              </w:rPr>
              <w:object w:dxaOrig="2799" w:dyaOrig="1800">
                <v:shape id="_x0000_i1212" type="#_x0000_t75" style="width:139.5pt;height:90pt" o:ole="">
                  <v:imagedata r:id="rId324" o:title=""/>
                </v:shape>
                <o:OLEObject Type="Embed" ProgID="Equation.3" ShapeID="_x0000_i1212" DrawAspect="Content" ObjectID="_1661588513" r:id="rId325"/>
              </w:object>
            </w:r>
          </w:p>
        </w:tc>
      </w:tr>
    </w:tbl>
    <w:p w:rsidR="000108F8" w:rsidRDefault="000108F8" w:rsidP="004C0D11">
      <w:pPr>
        <w:widowControl w:val="0"/>
        <w:jc w:val="both"/>
      </w:pPr>
      <w:r>
        <w:t>8.</w:t>
      </w:r>
      <w:r w:rsidR="00AF0A64">
        <w:t xml:space="preserve"> Используя инструкцию </w:t>
      </w:r>
      <w:r w:rsidR="00AF0A64">
        <w:rPr>
          <w:lang w:val="en-US"/>
        </w:rPr>
        <w:t>switch</w:t>
      </w:r>
      <w:r w:rsidR="00AF0A64">
        <w:t xml:space="preserve"> составить программу, которая выводит КБЖУ наиболее популярных блюд в ресторане. Пользователь вводит число, а программа выводит КБЖУ блюда и его название (не более 8 чисел). 8 блюд расположены в порядке убывания их популярности.</w:t>
      </w:r>
    </w:p>
    <w:p w:rsidR="000108F8" w:rsidRDefault="000108F8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AB12E0" w:rsidRPr="003A775F" w:rsidRDefault="000108F8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AB12E0" w:rsidRDefault="00AB12E0" w:rsidP="00A03E49">
      <w:pPr>
        <w:pStyle w:val="1"/>
      </w:pPr>
      <w:r>
        <w:br w:type="page"/>
      </w:r>
      <w:bookmarkStart w:id="22" w:name="_Toc50908183"/>
      <w:r w:rsidRPr="00A03E49">
        <w:lastRenderedPageBreak/>
        <w:t>Вариант</w:t>
      </w:r>
      <w:r w:rsidRPr="004B17F3">
        <w:t xml:space="preserve"> №</w:t>
      </w:r>
      <w:r>
        <w:t xml:space="preserve"> 23.</w:t>
      </w:r>
      <w:bookmarkEnd w:id="22"/>
    </w:p>
    <w:p w:rsidR="00AB12E0" w:rsidRDefault="00AB12E0" w:rsidP="004C0D11">
      <w:pPr>
        <w:widowControl w:val="0"/>
        <w:jc w:val="both"/>
      </w:pPr>
      <w:r>
        <w:t xml:space="preserve">1. </w:t>
      </w:r>
      <w:r w:rsidRPr="0023284F">
        <w:t xml:space="preserve">Написать программу, которая среди заданных чисел находит </w:t>
      </w:r>
      <w:r w:rsidR="002E0631">
        <w:t>пары одинаковых</w:t>
      </w:r>
      <w:r w:rsidRPr="0023284F">
        <w:t xml:space="preserve"> и выводи</w:t>
      </w:r>
      <w:r w:rsidR="002E0631">
        <w:t xml:space="preserve"> их значения и</w:t>
      </w:r>
      <w:r w:rsidRPr="0023284F">
        <w:t xml:space="preserve"> номер</w:t>
      </w:r>
      <w:r w:rsidR="002E0631">
        <w:t>а</w:t>
      </w:r>
      <w:r w:rsidRPr="0023284F">
        <w:t xml:space="preserve"> на экран. </w:t>
      </w:r>
      <w:r w:rsidR="002E0631">
        <w:t>Предполагается, что задается десять</w:t>
      </w:r>
      <w:r w:rsidRPr="0023284F">
        <w:t xml:space="preserve"> чис</w:t>
      </w:r>
      <w:r w:rsidR="002E0631">
        <w:t>ел.</w:t>
      </w:r>
    </w:p>
    <w:p w:rsidR="00AB12E0" w:rsidRDefault="00AB12E0" w:rsidP="004C0D11">
      <w:pPr>
        <w:widowControl w:val="0"/>
        <w:jc w:val="both"/>
      </w:pPr>
      <w:r>
        <w:t xml:space="preserve">2. </w:t>
      </w:r>
      <w:r w:rsidRPr="008404C3">
        <w:t xml:space="preserve">Написать программу, которая </w:t>
      </w:r>
      <w:r w:rsidR="002E0631">
        <w:t xml:space="preserve">оценивает расстояние между двумя окружностями с центрами в точках </w:t>
      </w:r>
      <w:r w:rsidR="002E0631">
        <w:rPr>
          <w:lang w:val="en-US"/>
        </w:rPr>
        <w:t>A</w:t>
      </w:r>
      <w:r w:rsidR="002E0631" w:rsidRPr="002E0631">
        <w:t>1</w:t>
      </w:r>
      <w:r w:rsidR="002E0631">
        <w:t>(</w:t>
      </w:r>
      <w:r w:rsidR="002E0631">
        <w:rPr>
          <w:lang w:val="en-US"/>
        </w:rPr>
        <w:t>x</w:t>
      </w:r>
      <w:r w:rsidR="002E0631">
        <w:t>1</w:t>
      </w:r>
      <w:r w:rsidR="002E0631" w:rsidRPr="002E0631">
        <w:t xml:space="preserve">, </w:t>
      </w:r>
      <w:r w:rsidR="002E0631">
        <w:rPr>
          <w:lang w:val="en-US"/>
        </w:rPr>
        <w:t>y</w:t>
      </w:r>
      <w:r w:rsidR="002E0631" w:rsidRPr="002E0631">
        <w:t>1</w:t>
      </w:r>
      <w:r w:rsidR="002E0631">
        <w:t>)</w:t>
      </w:r>
      <w:r w:rsidR="002E0631" w:rsidRPr="002E0631">
        <w:t xml:space="preserve"> </w:t>
      </w:r>
      <w:r w:rsidR="002E0631">
        <w:t>и А2</w:t>
      </w:r>
      <w:r w:rsidR="002E0631" w:rsidRPr="002E0631">
        <w:t>(</w:t>
      </w:r>
      <w:r w:rsidR="002E0631">
        <w:rPr>
          <w:lang w:val="en-US"/>
        </w:rPr>
        <w:t>x</w:t>
      </w:r>
      <w:r w:rsidR="002E0631" w:rsidRPr="002E0631">
        <w:t xml:space="preserve">2, </w:t>
      </w:r>
      <w:r w:rsidR="002E0631">
        <w:rPr>
          <w:lang w:val="en-US"/>
        </w:rPr>
        <w:t>y</w:t>
      </w:r>
      <w:r w:rsidR="002E0631" w:rsidRPr="002E0631">
        <w:t xml:space="preserve">2) </w:t>
      </w:r>
      <w:r w:rsidR="002E0631">
        <w:t xml:space="preserve">по координатам </w:t>
      </w:r>
      <w:r w:rsidR="002E0631">
        <w:rPr>
          <w:lang w:val="en-US"/>
        </w:rPr>
        <w:t>x</w:t>
      </w:r>
      <w:r w:rsidR="002E0631">
        <w:t xml:space="preserve"> и</w:t>
      </w:r>
      <w:r w:rsidR="002E0631" w:rsidRPr="002E0631">
        <w:t xml:space="preserve"> </w:t>
      </w:r>
      <w:r w:rsidR="002E0631">
        <w:rPr>
          <w:lang w:val="en-US"/>
        </w:rPr>
        <w:t>y</w:t>
      </w:r>
      <w:r w:rsidR="002E0631">
        <w:t xml:space="preserve">. Программа выводит на экран минимальное расстояние </w:t>
      </w:r>
      <w:r w:rsidR="00651C37">
        <w:t>и координату</w:t>
      </w:r>
      <w:r w:rsidR="002E0631">
        <w:t>.</w:t>
      </w:r>
    </w:p>
    <w:p w:rsidR="000108F8" w:rsidRDefault="000108F8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2"/>
        </w:rPr>
        <w:object w:dxaOrig="3680" w:dyaOrig="960">
          <v:shape id="_x0000_i1213" type="#_x0000_t75" style="width:184.5pt;height:47.25pt" o:ole="">
            <v:imagedata r:id="rId326" o:title=""/>
          </v:shape>
          <o:OLEObject Type="Embed" ProgID="Equation.DSMT4" ShapeID="_x0000_i1213" DrawAspect="Content" ObjectID="_1661588514" r:id="rId327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214" type="#_x0000_t75" style="width:52.5pt;height:20.25pt" o:ole="">
            <v:imagedata r:id="rId20" o:title=""/>
          </v:shape>
          <o:OLEObject Type="Embed" ProgID="Equation.DSMT4" ShapeID="_x0000_i1214" DrawAspect="Content" ObjectID="_1661588515" r:id="rId328"/>
        </w:object>
      </w:r>
      <w:r w:rsidR="00F27B5F">
        <w:t xml:space="preserve"> с шагом 0,5</w:t>
      </w:r>
      <w:r>
        <w:t>.</w:t>
      </w:r>
    </w:p>
    <w:p w:rsidR="000108F8" w:rsidRDefault="000108F8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122"/>
        </w:rPr>
        <w:object w:dxaOrig="4900" w:dyaOrig="2580">
          <v:shape id="_x0000_i1215" type="#_x0000_t75" style="width:244.5pt;height:129pt" o:ole="">
            <v:imagedata r:id="rId159" o:title=""/>
          </v:shape>
          <o:OLEObject Type="Embed" ProgID="Equation.DSMT4" ShapeID="_x0000_i1215" DrawAspect="Content" ObjectID="_1661588516" r:id="rId329"/>
        </w:object>
      </w:r>
      <w:r w:rsidR="00736F47">
        <w:t>.</w:t>
      </w:r>
    </w:p>
    <w:p w:rsidR="00695E61" w:rsidRDefault="000108F8" w:rsidP="00695E61">
      <w:pPr>
        <w:widowControl w:val="0"/>
        <w:jc w:val="both"/>
      </w:pPr>
      <w:r>
        <w:t>5.</w:t>
      </w:r>
      <w:r w:rsidR="00695E61">
        <w:t xml:space="preserve"> 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2824E1" w:rsidP="00695E61">
      <w:pPr>
        <w:widowControl w:val="0"/>
        <w:jc w:val="center"/>
      </w:pPr>
      <w:r w:rsidRPr="002824E1">
        <w:rPr>
          <w:noProof/>
        </w:rPr>
        <w:drawing>
          <wp:inline distT="0" distB="0" distL="0" distR="0">
            <wp:extent cx="2228660" cy="1800000"/>
            <wp:effectExtent l="19050" t="0" r="190" b="0"/>
            <wp:docPr id="416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3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660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08F8" w:rsidRPr="002E0631" w:rsidRDefault="00695E61" w:rsidP="00695E61">
      <w:pPr>
        <w:widowControl w:val="0"/>
        <w:jc w:val="center"/>
      </w:pPr>
      <w:r>
        <w:t>Рис. 1. Фигуры</w:t>
      </w:r>
    </w:p>
    <w:p w:rsidR="006C61E4" w:rsidRDefault="000108F8" w:rsidP="004C0D11">
      <w:pPr>
        <w:widowControl w:val="0"/>
        <w:jc w:val="both"/>
      </w:pPr>
      <w:r>
        <w:t>6</w:t>
      </w:r>
      <w:r w:rsidR="00AB12E0">
        <w:t>.</w:t>
      </w:r>
      <w:r w:rsidR="00AB12E0" w:rsidRPr="00015C7D">
        <w:t xml:space="preserve"> </w:t>
      </w:r>
      <w:r w:rsidR="006C61E4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6C61E4">
        <w:t>). Одно деление сетки соответствует 1.</w:t>
      </w:r>
    </w:p>
    <w:p w:rsidR="006C61E4" w:rsidRDefault="003D76D1" w:rsidP="004C0D11">
      <w:pPr>
        <w:widowControl w:val="0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1970216" cy="1952625"/>
            <wp:effectExtent l="19050" t="0" r="0" b="0"/>
            <wp:docPr id="2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54597" t="54462" r="27950" b="146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179" cy="19555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1E4" w:rsidRDefault="006C61E4" w:rsidP="004C0D11">
      <w:pPr>
        <w:widowControl w:val="0"/>
        <w:jc w:val="center"/>
        <w:rPr>
          <w:noProof/>
        </w:rPr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7E2678" w:rsidRPr="007E2678" w:rsidRDefault="000108F8" w:rsidP="004C0D11">
      <w:pPr>
        <w:widowControl w:val="0"/>
        <w:jc w:val="both"/>
      </w:pPr>
      <w:r>
        <w:lastRenderedPageBreak/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</w:t>
      </w:r>
      <w:r w:rsidR="004C0D11">
        <w:t xml:space="preserve"> </w:t>
      </w:r>
      <w:r w:rsidR="007E2678" w:rsidRPr="007E2678">
        <w:t>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216" type="#_x0000_t75" style="width:58.5pt;height:18pt" o:ole="">
            <v:imagedata r:id="rId26" o:title=""/>
          </v:shape>
          <o:OLEObject Type="Embed" ProgID="Equation.DSMT4" ShapeID="_x0000_i1216" DrawAspect="Content" ObjectID="_1661588517" r:id="rId331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622"/>
        <w:gridCol w:w="4733"/>
      </w:tblGrid>
      <w:tr w:rsidR="007E2678" w:rsidRPr="007E2678" w:rsidTr="00C308DE">
        <w:trPr>
          <w:jc w:val="center"/>
        </w:trPr>
        <w:tc>
          <w:tcPr>
            <w:tcW w:w="3622" w:type="dxa"/>
            <w:vAlign w:val="center"/>
          </w:tcPr>
          <w:p w:rsidR="007E2678" w:rsidRDefault="007E2678" w:rsidP="004C0D11">
            <w:pPr>
              <w:jc w:val="center"/>
              <w:rPr>
                <w:lang w:val="en-US"/>
              </w:rPr>
            </w:pPr>
            <w:r w:rsidRPr="00485D13">
              <w:rPr>
                <w:position w:val="-42"/>
                <w:sz w:val="24"/>
              </w:rPr>
              <w:object w:dxaOrig="2320" w:dyaOrig="960">
                <v:shape id="_x0000_i1217" type="#_x0000_t75" style="width:115.5pt;height:48pt" o:ole="">
                  <v:imagedata r:id="rId332" o:title=""/>
                </v:shape>
                <o:OLEObject Type="Embed" ProgID="Equation.3" ShapeID="_x0000_i1217" DrawAspect="Content" ObjectID="_1661588518" r:id="rId333"/>
              </w:object>
            </w:r>
          </w:p>
        </w:tc>
        <w:tc>
          <w:tcPr>
            <w:tcW w:w="4733" w:type="dxa"/>
            <w:vAlign w:val="center"/>
          </w:tcPr>
          <w:p w:rsidR="007E2678" w:rsidRDefault="007E2678" w:rsidP="004C0D11">
            <w:pPr>
              <w:jc w:val="center"/>
            </w:pPr>
            <w:r w:rsidRPr="00485D13">
              <w:rPr>
                <w:position w:val="-88"/>
                <w:sz w:val="24"/>
              </w:rPr>
              <w:object w:dxaOrig="2600" w:dyaOrig="1880">
                <v:shape id="_x0000_i1218" type="#_x0000_t75" style="width:129pt;height:93pt" o:ole="">
                  <v:imagedata r:id="rId334" o:title=""/>
                </v:shape>
                <o:OLEObject Type="Embed" ProgID="Equation.3" ShapeID="_x0000_i1218" DrawAspect="Content" ObjectID="_1661588519" r:id="rId335"/>
              </w:object>
            </w:r>
          </w:p>
        </w:tc>
      </w:tr>
    </w:tbl>
    <w:p w:rsidR="000108F8" w:rsidRDefault="000108F8" w:rsidP="004C0D11">
      <w:pPr>
        <w:widowControl w:val="0"/>
        <w:jc w:val="both"/>
      </w:pPr>
      <w:r>
        <w:t>8.</w:t>
      </w:r>
      <w:r w:rsidR="005979E6">
        <w:t xml:space="preserve"> Используя инструкцию </w:t>
      </w:r>
      <w:r w:rsidR="005979E6">
        <w:rPr>
          <w:lang w:val="en-US"/>
        </w:rPr>
        <w:t>switch</w:t>
      </w:r>
      <w:r w:rsidR="005979E6">
        <w:t xml:space="preserve"> составить программу, которая выводит </w:t>
      </w:r>
      <w:r w:rsidR="005979E6" w:rsidRPr="005979E6">
        <w:rPr>
          <w:position w:val="-12"/>
        </w:rPr>
        <w:object w:dxaOrig="639" w:dyaOrig="440">
          <v:shape id="_x0000_i1219" type="#_x0000_t75" style="width:31.5pt;height:22.5pt" o:ole="">
            <v:imagedata r:id="rId336" o:title=""/>
          </v:shape>
          <o:OLEObject Type="Embed" ProgID="Equation.DSMT4" ShapeID="_x0000_i1219" DrawAspect="Content" ObjectID="_1661588520" r:id="rId337"/>
        </w:object>
      </w:r>
      <w:r w:rsidR="005979E6" w:rsidRPr="000322BD">
        <w:t xml:space="preserve"> </w:t>
      </w:r>
      <w:r w:rsidR="005979E6">
        <w:rPr>
          <w:lang w:val="en-US"/>
        </w:rPr>
        <w:t>c</w:t>
      </w:r>
      <w:r w:rsidR="005979E6">
        <w:t xml:space="preserve"> количеством чисел после запятой, соответствующей числу, которое ввел пользователь (не более 8 числе после запятой).</w:t>
      </w:r>
    </w:p>
    <w:p w:rsidR="000108F8" w:rsidRDefault="000108F8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7E2678" w:rsidRDefault="000108F8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AB12E0" w:rsidRPr="00422D1C" w:rsidRDefault="00AB12E0" w:rsidP="00A03E49">
      <w:pPr>
        <w:pStyle w:val="1"/>
      </w:pPr>
      <w:r>
        <w:br w:type="page"/>
      </w:r>
      <w:bookmarkStart w:id="23" w:name="_Toc50908184"/>
      <w:r w:rsidRPr="00422D1C">
        <w:lastRenderedPageBreak/>
        <w:t>Вариант № 24.</w:t>
      </w:r>
      <w:bookmarkEnd w:id="23"/>
    </w:p>
    <w:p w:rsidR="00AB12E0" w:rsidRDefault="00AB12E0" w:rsidP="004C0D11">
      <w:pPr>
        <w:widowControl w:val="0"/>
        <w:jc w:val="both"/>
      </w:pPr>
      <w:r>
        <w:t xml:space="preserve">1. </w:t>
      </w:r>
      <w:r w:rsidR="006C61E4">
        <w:t>В</w:t>
      </w:r>
      <w:r w:rsidR="006C61E4" w:rsidRPr="008404C3">
        <w:t xml:space="preserve"> </w:t>
      </w:r>
      <w:r w:rsidR="006C61E4" w:rsidRPr="008404C3">
        <w:rPr>
          <w:position w:val="-6"/>
        </w:rPr>
        <w:object w:dxaOrig="300" w:dyaOrig="300">
          <v:shape id="_x0000_i1220" type="#_x0000_t75" style="width:15pt;height:15pt" o:ole="">
            <v:imagedata r:id="rId165" o:title=""/>
          </v:shape>
          <o:OLEObject Type="Embed" ProgID="Equation.3" ShapeID="_x0000_i1220" DrawAspect="Content" ObjectID="_1661588521" r:id="rId338"/>
        </w:object>
      </w:r>
      <w:r w:rsidR="006C61E4" w:rsidRPr="008404C3">
        <w:t xml:space="preserve"> этажном доме один подъезд, на</w:t>
      </w:r>
      <w:r w:rsidR="006C61E4" w:rsidRPr="008F1E29">
        <w:t xml:space="preserve"> </w:t>
      </w:r>
      <w:r w:rsidR="006C61E4">
        <w:t>четных этажа</w:t>
      </w:r>
      <w:r w:rsidR="006C61E4" w:rsidRPr="008404C3">
        <w:t xml:space="preserve"> по 5 квартир</w:t>
      </w:r>
      <w:r w:rsidR="006C61E4">
        <w:t>, на не четных – 4</w:t>
      </w:r>
      <w:r w:rsidR="006C61E4" w:rsidRPr="008404C3">
        <w:t>.</w:t>
      </w:r>
      <w:r w:rsidR="006C61E4">
        <w:t xml:space="preserve"> При входе в лифт вводится номер квартиры, а лифт указывает на какой этаж нужно ехать. </w:t>
      </w:r>
      <w:r w:rsidR="003D76D1">
        <w:t>Но л</w:t>
      </w:r>
      <w:r w:rsidR="006C61E4">
        <w:t>ифт сломан и может приезжать только на четные этажи здания. Если при вводе но</w:t>
      </w:r>
      <w:r w:rsidR="003D76D1">
        <w:t>мера квартиры этаж четный</w:t>
      </w:r>
      <w:r w:rsidR="006C61E4">
        <w:t xml:space="preserve">, то лифт выводит сообщение на какой этаж он едет. Если при вводе квартиры получился не четный этаж, тогда лифт предлагает выбрать на какой из ближайших четных этажей ему </w:t>
      </w:r>
      <w:r w:rsidR="003D76D1">
        <w:t>отправиться</w:t>
      </w:r>
      <w:r w:rsidR="006C61E4">
        <w:t xml:space="preserve">. </w:t>
      </w:r>
      <w:r w:rsidR="006C61E4" w:rsidRPr="008404C3">
        <w:t>В случае ошибочного ввода номера квартиры, программа должна сообщать об этом.</w:t>
      </w:r>
    </w:p>
    <w:p w:rsidR="00AB12E0" w:rsidRDefault="00AB12E0" w:rsidP="004C0D11">
      <w:pPr>
        <w:widowControl w:val="0"/>
        <w:jc w:val="both"/>
      </w:pPr>
      <w:r>
        <w:t xml:space="preserve">2. </w:t>
      </w:r>
      <w:r w:rsidR="00F06976" w:rsidRPr="00F06976">
        <w:t>На числовой оси расположены три точки: А, В, С. Определить, какая из двух последних точек (В или С) расположена ближе к А, и вывести эту точку и ее расстояние от точки А.</w:t>
      </w:r>
    </w:p>
    <w:p w:rsidR="000108F8" w:rsidRDefault="000108F8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2"/>
        </w:rPr>
        <w:object w:dxaOrig="3660" w:dyaOrig="960">
          <v:shape id="_x0000_i1221" type="#_x0000_t75" style="width:183pt;height:47.25pt" o:ole="">
            <v:imagedata r:id="rId339" o:title=""/>
          </v:shape>
          <o:OLEObject Type="Embed" ProgID="Equation.DSMT4" ShapeID="_x0000_i1221" DrawAspect="Content" ObjectID="_1661588522" r:id="rId340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222" type="#_x0000_t75" style="width:52.5pt;height:20.25pt" o:ole="">
            <v:imagedata r:id="rId20" o:title=""/>
          </v:shape>
          <o:OLEObject Type="Embed" ProgID="Equation.DSMT4" ShapeID="_x0000_i1222" DrawAspect="Content" ObjectID="_1661588523" r:id="rId341"/>
        </w:object>
      </w:r>
      <w:r w:rsidR="00F27B5F">
        <w:t xml:space="preserve"> с шагом 0,5</w:t>
      </w:r>
      <w:r>
        <w:t>.</w:t>
      </w:r>
    </w:p>
    <w:p w:rsidR="000108F8" w:rsidRDefault="000108F8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3B2A55">
        <w:rPr>
          <w:position w:val="-106"/>
        </w:rPr>
        <w:object w:dxaOrig="5060" w:dyaOrig="2260">
          <v:shape id="_x0000_i1223" type="#_x0000_t75" style="width:253.5pt;height:112.5pt" o:ole="">
            <v:imagedata r:id="rId170" o:title=""/>
          </v:shape>
          <o:OLEObject Type="Embed" ProgID="Equation.DSMT4" ShapeID="_x0000_i1223" DrawAspect="Content" ObjectID="_1661588524" r:id="rId342"/>
        </w:object>
      </w:r>
      <w:r w:rsidR="00736F47">
        <w:t>.</w:t>
      </w:r>
    </w:p>
    <w:p w:rsidR="00695E61" w:rsidRDefault="000108F8" w:rsidP="00695E61">
      <w:pPr>
        <w:widowControl w:val="0"/>
        <w:jc w:val="both"/>
      </w:pPr>
      <w:r>
        <w:t>5.</w:t>
      </w:r>
      <w:r w:rsidR="00695E61" w:rsidRPr="00695E61">
        <w:t xml:space="preserve"> </w:t>
      </w:r>
      <w:r w:rsidR="00695E61"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817EDF" w:rsidP="00695E61">
      <w:pPr>
        <w:widowControl w:val="0"/>
        <w:jc w:val="center"/>
      </w:pPr>
      <w:r w:rsidRPr="00817EDF">
        <w:rPr>
          <w:noProof/>
        </w:rPr>
        <w:drawing>
          <wp:inline distT="0" distB="0" distL="0" distR="0">
            <wp:extent cx="2228660" cy="1800000"/>
            <wp:effectExtent l="19050" t="0" r="190" b="0"/>
            <wp:docPr id="415" name="Рисунок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3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660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08F8" w:rsidRDefault="00695E61" w:rsidP="00695E61">
      <w:pPr>
        <w:widowControl w:val="0"/>
        <w:jc w:val="center"/>
      </w:pPr>
      <w:r>
        <w:t>Рис. 1. Фигуры</w:t>
      </w:r>
    </w:p>
    <w:p w:rsidR="006C61E4" w:rsidRDefault="000108F8" w:rsidP="004C0D11">
      <w:pPr>
        <w:widowControl w:val="0"/>
        <w:jc w:val="both"/>
      </w:pPr>
      <w:r>
        <w:t>6</w:t>
      </w:r>
      <w:r w:rsidR="00AB12E0">
        <w:t>.</w:t>
      </w:r>
      <w:r w:rsidR="00AB12E0" w:rsidRPr="00015C7D">
        <w:t xml:space="preserve"> </w:t>
      </w:r>
      <w:r w:rsidR="006C61E4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0926BC">
        <w:t xml:space="preserve"> 2</w:t>
      </w:r>
      <w:r w:rsidR="006C61E4">
        <w:t>). Одно деление сетки соответствует 1.</w:t>
      </w:r>
    </w:p>
    <w:p w:rsidR="006C61E4" w:rsidRDefault="003D76D1" w:rsidP="004C0D11">
      <w:pPr>
        <w:widowControl w:val="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2575560" cy="2537460"/>
            <wp:effectExtent l="19050" t="0" r="0" b="0"/>
            <wp:docPr id="20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31190" t="54462" r="51205" b="146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2537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1E4" w:rsidRDefault="006C61E4" w:rsidP="004C0D11">
      <w:pPr>
        <w:widowControl w:val="0"/>
        <w:jc w:val="center"/>
      </w:pPr>
      <w:r>
        <w:rPr>
          <w:noProof/>
        </w:rPr>
        <w:t>Рис.</w:t>
      </w:r>
      <w:r w:rsidR="000926BC">
        <w:rPr>
          <w:noProof/>
        </w:rPr>
        <w:t xml:space="preserve"> 2.</w:t>
      </w:r>
      <w:r>
        <w:rPr>
          <w:noProof/>
        </w:rPr>
        <w:t xml:space="preserve"> Фигура</w:t>
      </w:r>
    </w:p>
    <w:p w:rsidR="007E2678" w:rsidRPr="007E2678" w:rsidRDefault="000108F8" w:rsidP="004C0D11">
      <w:pPr>
        <w:widowControl w:val="0"/>
        <w:jc w:val="both"/>
      </w:pPr>
      <w:r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. 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224" type="#_x0000_t75" style="width:58.5pt;height:18pt" o:ole="">
            <v:imagedata r:id="rId26" o:title=""/>
          </v:shape>
          <o:OLEObject Type="Embed" ProgID="Equation.DSMT4" ShapeID="_x0000_i1224" DrawAspect="Content" ObjectID="_1661588525" r:id="rId344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622"/>
        <w:gridCol w:w="4733"/>
      </w:tblGrid>
      <w:tr w:rsidR="007E2678" w:rsidRPr="007E2678" w:rsidTr="00C308DE">
        <w:trPr>
          <w:jc w:val="center"/>
        </w:trPr>
        <w:tc>
          <w:tcPr>
            <w:tcW w:w="3622" w:type="dxa"/>
            <w:vAlign w:val="center"/>
          </w:tcPr>
          <w:p w:rsidR="007E2678" w:rsidRDefault="007E2678" w:rsidP="004C0D11">
            <w:pPr>
              <w:jc w:val="center"/>
              <w:rPr>
                <w:lang w:val="en-US"/>
              </w:rPr>
            </w:pPr>
            <w:r w:rsidRPr="00485D13">
              <w:rPr>
                <w:position w:val="-48"/>
                <w:sz w:val="24"/>
              </w:rPr>
              <w:object w:dxaOrig="2420" w:dyaOrig="1080">
                <v:shape id="_x0000_i1225" type="#_x0000_t75" style="width:121.5pt;height:54pt" o:ole="">
                  <v:imagedata r:id="rId322" o:title=""/>
                </v:shape>
                <o:OLEObject Type="Embed" ProgID="Equation.3" ShapeID="_x0000_i1225" DrawAspect="Content" ObjectID="_1661588526" r:id="rId345"/>
              </w:object>
            </w:r>
          </w:p>
        </w:tc>
        <w:tc>
          <w:tcPr>
            <w:tcW w:w="4733" w:type="dxa"/>
            <w:vAlign w:val="center"/>
          </w:tcPr>
          <w:p w:rsidR="007E2678" w:rsidRDefault="007E2678" w:rsidP="004C0D11">
            <w:pPr>
              <w:jc w:val="center"/>
            </w:pPr>
            <w:r w:rsidRPr="00485D13">
              <w:rPr>
                <w:position w:val="-84"/>
                <w:sz w:val="24"/>
              </w:rPr>
              <w:object w:dxaOrig="2799" w:dyaOrig="1800">
                <v:shape id="_x0000_i1226" type="#_x0000_t75" style="width:139.5pt;height:90pt" o:ole="">
                  <v:imagedata r:id="rId324" o:title=""/>
                </v:shape>
                <o:OLEObject Type="Embed" ProgID="Equation.3" ShapeID="_x0000_i1226" DrawAspect="Content" ObjectID="_1661588527" r:id="rId346"/>
              </w:object>
            </w:r>
          </w:p>
        </w:tc>
      </w:tr>
    </w:tbl>
    <w:p w:rsidR="000108F8" w:rsidRDefault="000108F8" w:rsidP="004C0D11">
      <w:pPr>
        <w:widowControl w:val="0"/>
        <w:jc w:val="both"/>
      </w:pPr>
      <w:r>
        <w:t>8.</w:t>
      </w:r>
      <w:r w:rsidR="004F7951">
        <w:t xml:space="preserve"> Используя инструкцию </w:t>
      </w:r>
      <w:r w:rsidR="004F7951">
        <w:rPr>
          <w:lang w:val="en-US"/>
        </w:rPr>
        <w:t>switch</w:t>
      </w:r>
      <w:r w:rsidR="004F7951">
        <w:t xml:space="preserve"> составить график выдачи книг на факультете ФПММ в 2020 году на неделю. Пользователь вводит день недели, а программа выводит ему расписание по времени на день выдачи книг студентам ФПММ по группам.</w:t>
      </w:r>
    </w:p>
    <w:p w:rsidR="000108F8" w:rsidRDefault="000108F8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AB12E0" w:rsidRDefault="000108F8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p w:rsidR="00AB12E0" w:rsidRDefault="00AB12E0" w:rsidP="00A03E49">
      <w:pPr>
        <w:pStyle w:val="1"/>
      </w:pPr>
      <w:r>
        <w:br w:type="page"/>
      </w:r>
      <w:bookmarkStart w:id="24" w:name="_Toc50908185"/>
      <w:r w:rsidRPr="004B17F3">
        <w:lastRenderedPageBreak/>
        <w:t>Вариант №</w:t>
      </w:r>
      <w:r>
        <w:t xml:space="preserve"> 25.</w:t>
      </w:r>
      <w:bookmarkEnd w:id="24"/>
    </w:p>
    <w:p w:rsidR="00AB12E0" w:rsidRPr="00FB2F3A" w:rsidRDefault="00AB12E0" w:rsidP="004C0D11">
      <w:pPr>
        <w:widowControl w:val="0"/>
        <w:jc w:val="both"/>
      </w:pPr>
      <w:r>
        <w:t xml:space="preserve">1. </w:t>
      </w:r>
      <w:r w:rsidR="006C61E4" w:rsidRPr="008404C3">
        <w:t>Написать программу, которая по заданным координатам трех точек на координатной плоскости определяет</w:t>
      </w:r>
      <w:r w:rsidR="006C61E4">
        <w:t xml:space="preserve">, принадлежат ли они окружности радиусом </w:t>
      </w:r>
      <w:r w:rsidR="006C61E4">
        <w:rPr>
          <w:lang w:val="en-US"/>
        </w:rPr>
        <w:t>R</w:t>
      </w:r>
      <w:r w:rsidR="006C61E4">
        <w:t xml:space="preserve"> с центром в точке (-</w:t>
      </w:r>
      <w:r w:rsidR="006C61E4">
        <w:rPr>
          <w:lang w:val="en-US"/>
        </w:rPr>
        <w:t>x</w:t>
      </w:r>
      <w:r w:rsidR="006C61E4" w:rsidRPr="006C61E4">
        <w:rPr>
          <w:vertAlign w:val="subscript"/>
          <w:lang w:val="en-US"/>
        </w:rPr>
        <w:t>c</w:t>
      </w:r>
      <w:r w:rsidR="006C61E4">
        <w:t>;</w:t>
      </w:r>
      <w:r w:rsidR="006C61E4">
        <w:rPr>
          <w:lang w:val="en-US"/>
        </w:rPr>
        <w:t>y</w:t>
      </w:r>
      <w:r w:rsidR="006C61E4" w:rsidRPr="006C61E4">
        <w:rPr>
          <w:vertAlign w:val="subscript"/>
          <w:lang w:val="en-US"/>
        </w:rPr>
        <w:t>c</w:t>
      </w:r>
      <w:r w:rsidR="006C61E4">
        <w:t>)</w:t>
      </w:r>
      <w:r w:rsidR="006C61E4" w:rsidRPr="008404C3">
        <w:t>. Если таковых нет, программа должна сообщать об этом.</w:t>
      </w:r>
    </w:p>
    <w:p w:rsidR="00AB12E0" w:rsidRDefault="00AB12E0" w:rsidP="004C0D11">
      <w:pPr>
        <w:widowControl w:val="0"/>
        <w:jc w:val="both"/>
      </w:pPr>
      <w:r>
        <w:t xml:space="preserve">2. </w:t>
      </w:r>
      <w:r w:rsidRPr="008404C3">
        <w:t>Написать программу, которая проверяет – является ли</w:t>
      </w:r>
      <w:r w:rsidR="00FB2F3A">
        <w:t xml:space="preserve"> полученный в автобусе билет счастливым (пример 123659, 1+2+3=6+5+9 тогда счастливый, иначе нет)</w:t>
      </w:r>
      <w:r w:rsidRPr="008404C3">
        <w:t>.</w:t>
      </w:r>
    </w:p>
    <w:p w:rsidR="000108F8" w:rsidRDefault="000108F8" w:rsidP="004C0D11">
      <w:pPr>
        <w:widowControl w:val="0"/>
        <w:jc w:val="both"/>
      </w:pPr>
      <w:r>
        <w:t xml:space="preserve">3. Найти </w:t>
      </w:r>
      <w:r w:rsidR="00F27B5F" w:rsidRPr="00627FC2">
        <w:rPr>
          <w:i/>
          <w:position w:val="-42"/>
        </w:rPr>
        <w:object w:dxaOrig="3300" w:dyaOrig="960">
          <v:shape id="_x0000_i1227" type="#_x0000_t75" style="width:165pt;height:47.25pt" o:ole="">
            <v:imagedata r:id="rId347" o:title=""/>
          </v:shape>
          <o:OLEObject Type="Embed" ProgID="Equation.DSMT4" ShapeID="_x0000_i1227" DrawAspect="Content" ObjectID="_1661588528" r:id="rId348"/>
        </w:object>
      </w:r>
      <w:r w:rsidR="00F27B5F" w:rsidRPr="00F41FE9">
        <w:t>,</w:t>
      </w:r>
      <w:r w:rsidR="00F27B5F">
        <w:t xml:space="preserve"> </w:t>
      </w:r>
      <w:r w:rsidR="00F27B5F" w:rsidRPr="008F193A">
        <w:rPr>
          <w:position w:val="-14"/>
        </w:rPr>
        <w:object w:dxaOrig="1020" w:dyaOrig="400">
          <v:shape id="_x0000_i1228" type="#_x0000_t75" style="width:52.5pt;height:20.25pt" o:ole="">
            <v:imagedata r:id="rId20" o:title=""/>
          </v:shape>
          <o:OLEObject Type="Embed" ProgID="Equation.DSMT4" ShapeID="_x0000_i1228" DrawAspect="Content" ObjectID="_1661588529" r:id="rId349"/>
        </w:object>
      </w:r>
      <w:r w:rsidR="00F27B5F">
        <w:t xml:space="preserve"> с шагом 0,5</w:t>
      </w:r>
      <w:r>
        <w:t>.</w:t>
      </w:r>
    </w:p>
    <w:p w:rsidR="000108F8" w:rsidRDefault="000108F8" w:rsidP="004C0D11">
      <w:pPr>
        <w:widowControl w:val="0"/>
        <w:jc w:val="both"/>
      </w:pPr>
      <w:r>
        <w:t>4.</w:t>
      </w:r>
      <w:r w:rsidR="00736F47">
        <w:t xml:space="preserve"> Найти </w:t>
      </w:r>
      <w:r w:rsidR="008C32C7" w:rsidRPr="0077212C">
        <w:rPr>
          <w:position w:val="-108"/>
        </w:rPr>
        <w:object w:dxaOrig="5280" w:dyaOrig="2299">
          <v:shape id="_x0000_i1229" type="#_x0000_t75" style="width:264pt;height:115.5pt" o:ole="">
            <v:imagedata r:id="rId179" o:title=""/>
          </v:shape>
          <o:OLEObject Type="Embed" ProgID="Equation.DSMT4" ShapeID="_x0000_i1229" DrawAspect="Content" ObjectID="_1661588530" r:id="rId350"/>
        </w:object>
      </w:r>
      <w:r w:rsidR="00736F47">
        <w:t>.</w:t>
      </w:r>
    </w:p>
    <w:p w:rsidR="000108F8" w:rsidRDefault="000108F8" w:rsidP="004C0D11">
      <w:pPr>
        <w:widowControl w:val="0"/>
        <w:jc w:val="both"/>
      </w:pPr>
      <w:r>
        <w:t>5.</w:t>
      </w:r>
      <w:r w:rsidR="00695E61" w:rsidRPr="00695E61">
        <w:t xml:space="preserve"> </w:t>
      </w:r>
      <w:r w:rsidR="00695E61">
        <w:t>Даны две фигуры (см. рис. 1), организовать программу, которая дает ответ, попала ли произвольно введенная точка в одну из фигур и если попала, то в какую.</w:t>
      </w:r>
    </w:p>
    <w:p w:rsidR="00695E61" w:rsidRDefault="000926BC" w:rsidP="00695E61">
      <w:pPr>
        <w:widowControl w:val="0"/>
        <w:jc w:val="center"/>
      </w:pPr>
      <w:r w:rsidRPr="000926BC">
        <w:rPr>
          <w:noProof/>
        </w:rPr>
        <w:drawing>
          <wp:inline distT="0" distB="0" distL="0" distR="0">
            <wp:extent cx="2788920" cy="1676603"/>
            <wp:effectExtent l="19050" t="0" r="0" b="0"/>
            <wp:docPr id="414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3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028" cy="1678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5E61" w:rsidRDefault="00695E61" w:rsidP="00695E61">
      <w:pPr>
        <w:widowControl w:val="0"/>
        <w:jc w:val="center"/>
      </w:pPr>
      <w:r>
        <w:t>Рис. 1. Фигуры</w:t>
      </w:r>
    </w:p>
    <w:p w:rsidR="006C61E4" w:rsidRDefault="000108F8" w:rsidP="004C0D11">
      <w:pPr>
        <w:widowControl w:val="0"/>
        <w:jc w:val="both"/>
      </w:pPr>
      <w:r>
        <w:t>6</w:t>
      </w:r>
      <w:r w:rsidR="00AB12E0">
        <w:t>.</w:t>
      </w:r>
      <w:r w:rsidR="00AB12E0" w:rsidRPr="00015C7D">
        <w:t xml:space="preserve"> </w:t>
      </w:r>
      <w:r w:rsidR="006C61E4">
        <w:t>Пользователь вводит координаты точки с клавиатуры, определить попала ли точка в закрашенную часть фигуры, вывести сообщение на экран (см. рис.</w:t>
      </w:r>
      <w:r w:rsidR="00695E61">
        <w:t xml:space="preserve"> 2</w:t>
      </w:r>
      <w:r w:rsidR="006C61E4">
        <w:t>). Одно деление сетки соответствует 1.</w:t>
      </w:r>
    </w:p>
    <w:p w:rsidR="006C61E4" w:rsidRDefault="003D76D1" w:rsidP="004C0D11">
      <w:pPr>
        <w:widowControl w:val="0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2128629" cy="2090390"/>
            <wp:effectExtent l="19050" t="0" r="4971" b="0"/>
            <wp:docPr id="20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54597" t="24026" r="28078" b="455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172" cy="2090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1E4" w:rsidRPr="007E2678" w:rsidRDefault="006C61E4" w:rsidP="004C0D11">
      <w:pPr>
        <w:widowControl w:val="0"/>
        <w:jc w:val="center"/>
      </w:pPr>
      <w:r w:rsidRPr="007E2678">
        <w:rPr>
          <w:noProof/>
        </w:rPr>
        <w:t>Рис.</w:t>
      </w:r>
      <w:r w:rsidR="000926BC">
        <w:rPr>
          <w:noProof/>
        </w:rPr>
        <w:t xml:space="preserve"> 2.</w:t>
      </w:r>
      <w:r w:rsidRPr="007E2678">
        <w:rPr>
          <w:noProof/>
        </w:rPr>
        <w:t xml:space="preserve"> Фигура</w:t>
      </w:r>
    </w:p>
    <w:p w:rsidR="007E2678" w:rsidRPr="007E2678" w:rsidRDefault="000108F8" w:rsidP="004C0D11">
      <w:pPr>
        <w:widowControl w:val="0"/>
        <w:jc w:val="both"/>
      </w:pPr>
      <w:r>
        <w:lastRenderedPageBreak/>
        <w:t>7</w:t>
      </w:r>
      <w:r w:rsidR="007E2678" w:rsidRPr="007E2678">
        <w:t>. Составить</w:t>
      </w:r>
      <w:r w:rsidR="004C0D11">
        <w:t xml:space="preserve"> </w:t>
      </w:r>
      <w:r w:rsidR="007E2678" w:rsidRPr="007E2678">
        <w:t>две программы для определения функций с точками разрыва</w:t>
      </w:r>
      <w:r w:rsidR="007E2678">
        <w:t>.</w:t>
      </w:r>
      <w:r w:rsidR="007E2678" w:rsidRPr="007E2678">
        <w:t xml:space="preserve"> Программа должна учитывать, что пользователь может ввести переменную, которая не удовлетворяет интервалу определения функции</w:t>
      </w:r>
      <w:r w:rsidR="003F0847">
        <w:t xml:space="preserve"> </w:t>
      </w:r>
      <w:r w:rsidR="003F0847" w:rsidRPr="002D088E">
        <w:rPr>
          <w:position w:val="-10"/>
        </w:rPr>
        <w:object w:dxaOrig="1160" w:dyaOrig="340">
          <v:shape id="_x0000_i1230" type="#_x0000_t75" style="width:58.5pt;height:18pt" o:ole="">
            <v:imagedata r:id="rId26" o:title=""/>
          </v:shape>
          <o:OLEObject Type="Embed" ProgID="Equation.DSMT4" ShapeID="_x0000_i1230" DrawAspect="Content" ObjectID="_1661588531" r:id="rId352"/>
        </w:object>
      </w:r>
      <w:r w:rsidR="007E2678" w:rsidRPr="007E2678">
        <w:t>. Если, введенный аргумент из области определения функции не подходит из-за особенностей аргументов математических функций для корректного определения функции, то программа должна сообщить об этом.</w:t>
      </w:r>
    </w:p>
    <w:tbl>
      <w:tblPr>
        <w:tblW w:w="0" w:type="auto"/>
        <w:jc w:val="center"/>
        <w:tblLook w:val="0000"/>
      </w:tblPr>
      <w:tblGrid>
        <w:gridCol w:w="3622"/>
        <w:gridCol w:w="4733"/>
      </w:tblGrid>
      <w:tr w:rsidR="007E2678" w:rsidRPr="007E2678" w:rsidTr="00C308DE">
        <w:trPr>
          <w:jc w:val="center"/>
        </w:trPr>
        <w:tc>
          <w:tcPr>
            <w:tcW w:w="3622" w:type="dxa"/>
            <w:vAlign w:val="center"/>
          </w:tcPr>
          <w:p w:rsidR="007E2678" w:rsidRDefault="007E2678" w:rsidP="004C0D11">
            <w:pPr>
              <w:jc w:val="center"/>
              <w:rPr>
                <w:lang w:val="en-US"/>
              </w:rPr>
            </w:pPr>
            <w:r w:rsidRPr="00485D13">
              <w:rPr>
                <w:position w:val="-62"/>
                <w:sz w:val="24"/>
              </w:rPr>
              <w:object w:dxaOrig="2299" w:dyaOrig="1359">
                <v:shape id="_x0000_i1231" type="#_x0000_t75" style="width:114pt;height:67.5pt" o:ole="">
                  <v:imagedata r:id="rId284" o:title=""/>
                </v:shape>
                <o:OLEObject Type="Embed" ProgID="Equation.3" ShapeID="_x0000_i1231" DrawAspect="Content" ObjectID="_1661588532" r:id="rId353"/>
              </w:object>
            </w:r>
          </w:p>
        </w:tc>
        <w:tc>
          <w:tcPr>
            <w:tcW w:w="4733" w:type="dxa"/>
            <w:vAlign w:val="center"/>
          </w:tcPr>
          <w:p w:rsidR="007E2678" w:rsidRDefault="007E2678" w:rsidP="004C0D11">
            <w:pPr>
              <w:jc w:val="center"/>
            </w:pPr>
            <w:r w:rsidRPr="00485D13">
              <w:rPr>
                <w:position w:val="-58"/>
                <w:sz w:val="24"/>
              </w:rPr>
              <w:object w:dxaOrig="2580" w:dyaOrig="1280">
                <v:shape id="_x0000_i1232" type="#_x0000_t75" style="width:129pt;height:63pt" o:ole="">
                  <v:imagedata r:id="rId286" o:title=""/>
                </v:shape>
                <o:OLEObject Type="Embed" ProgID="Equation.3" ShapeID="_x0000_i1232" DrawAspect="Content" ObjectID="_1661588533" r:id="rId354"/>
              </w:object>
            </w:r>
          </w:p>
        </w:tc>
      </w:tr>
    </w:tbl>
    <w:p w:rsidR="000108F8" w:rsidRDefault="000108F8" w:rsidP="004C0D11">
      <w:pPr>
        <w:widowControl w:val="0"/>
        <w:jc w:val="both"/>
      </w:pPr>
      <w:r>
        <w:t>8.</w:t>
      </w:r>
      <w:r w:rsidR="004F7951">
        <w:t xml:space="preserve"> Используя инструкцию </w:t>
      </w:r>
      <w:r w:rsidR="004F7951">
        <w:rPr>
          <w:lang w:val="en-US"/>
        </w:rPr>
        <w:t>switch</w:t>
      </w:r>
      <w:r w:rsidR="004F7951">
        <w:t xml:space="preserve"> составить программу, которая выводит диапазон артериального давления, считающегося нормой для этого десятилетия жизни человека. Пользователь вводит номер 10-я, а программа выводит ему диапазон нормального артериального давления.</w:t>
      </w:r>
    </w:p>
    <w:p w:rsidR="000108F8" w:rsidRDefault="000108F8" w:rsidP="004C0D11">
      <w:pPr>
        <w:widowControl w:val="0"/>
        <w:jc w:val="both"/>
      </w:pPr>
      <w:r>
        <w:t>9.</w:t>
      </w:r>
      <w:r w:rsidR="0077212C">
        <w:t xml:space="preserve"> Составить программу опроса респондента на придуманную вами тему с сочетанием инструкций </w:t>
      </w:r>
      <w:r w:rsidR="0077212C">
        <w:rPr>
          <w:lang w:val="en-US"/>
        </w:rPr>
        <w:t>if</w:t>
      </w:r>
      <w:r w:rsidR="0077212C" w:rsidRPr="0077212C">
        <w:t xml:space="preserve"> </w:t>
      </w:r>
      <w:r w:rsidR="0077212C">
        <w:t xml:space="preserve">и </w:t>
      </w:r>
      <w:r w:rsidR="0077212C">
        <w:rPr>
          <w:lang w:val="en-US"/>
        </w:rPr>
        <w:t>switch</w:t>
      </w:r>
      <w:r w:rsidR="0077212C" w:rsidRPr="0077212C">
        <w:t xml:space="preserve"> (</w:t>
      </w:r>
      <w:r w:rsidR="0077212C">
        <w:t xml:space="preserve">не менее 4 вопросов с вложениями </w:t>
      </w:r>
      <w:r w:rsidR="0077212C">
        <w:rPr>
          <w:lang w:val="en-US"/>
        </w:rPr>
        <w:t>switch</w:t>
      </w:r>
      <w:r w:rsidR="0077212C" w:rsidRPr="0077212C">
        <w:t xml:space="preserve"> </w:t>
      </w:r>
      <w:r w:rsidR="0077212C">
        <w:t>в</w:t>
      </w:r>
      <w:r w:rsidR="0077212C" w:rsidRPr="0077212C">
        <w:t xml:space="preserve"> </w:t>
      </w:r>
      <w:r w:rsidR="0077212C">
        <w:rPr>
          <w:lang w:val="en-US"/>
        </w:rPr>
        <w:t>if</w:t>
      </w:r>
      <w:r w:rsidR="0077212C">
        <w:t>)</w:t>
      </w:r>
      <w:r w:rsidR="0077212C" w:rsidRPr="0077212C">
        <w:t>.</w:t>
      </w:r>
    </w:p>
    <w:p w:rsidR="004E5789" w:rsidRPr="007E2678" w:rsidRDefault="000108F8" w:rsidP="004C0D11">
      <w:pPr>
        <w:widowControl w:val="0"/>
        <w:jc w:val="both"/>
      </w:pPr>
      <w:r>
        <w:t>10</w:t>
      </w:r>
      <w:r w:rsidR="007E2678" w:rsidRPr="007E2678">
        <w:t>. Оформить отчет по лабораторной работе в MS Word. В отчет входит: постановка задачи, решение на языке Java, тестирование программы с разными входными данными и проверкой.</w:t>
      </w:r>
    </w:p>
    <w:sectPr w:rsidR="004E5789" w:rsidRPr="007E2678" w:rsidSect="008976F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DB58F6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F765B4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2DF3B45"/>
    <w:multiLevelType w:val="hybridMultilevel"/>
    <w:tmpl w:val="0DC808AE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">
    <w:nsid w:val="1E4327FC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6611476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92A78D0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EAA7E57"/>
    <w:multiLevelType w:val="hybridMultilevel"/>
    <w:tmpl w:val="4118CA6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7">
    <w:nsid w:val="35C917FC"/>
    <w:multiLevelType w:val="hybridMultilevel"/>
    <w:tmpl w:val="8A8A5E1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">
    <w:nsid w:val="36104DD3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85E3E83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3346326"/>
    <w:multiLevelType w:val="hybridMultilevel"/>
    <w:tmpl w:val="526C6754"/>
    <w:lvl w:ilvl="0" w:tplc="A97209E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1">
    <w:nsid w:val="46B31056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AEA2D2B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EE15923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F2019BC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7917CD8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8543605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DA774CE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F822D48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A9A4844"/>
    <w:multiLevelType w:val="hybridMultilevel"/>
    <w:tmpl w:val="DAA0BD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7"/>
  </w:num>
  <w:num w:numId="3">
    <w:abstractNumId w:val="6"/>
  </w:num>
  <w:num w:numId="4">
    <w:abstractNumId w:val="10"/>
  </w:num>
  <w:num w:numId="5">
    <w:abstractNumId w:val="8"/>
  </w:num>
  <w:num w:numId="6">
    <w:abstractNumId w:val="12"/>
  </w:num>
  <w:num w:numId="7">
    <w:abstractNumId w:val="0"/>
  </w:num>
  <w:num w:numId="8">
    <w:abstractNumId w:val="4"/>
  </w:num>
  <w:num w:numId="9">
    <w:abstractNumId w:val="3"/>
  </w:num>
  <w:num w:numId="10">
    <w:abstractNumId w:val="9"/>
  </w:num>
  <w:num w:numId="11">
    <w:abstractNumId w:val="15"/>
  </w:num>
  <w:num w:numId="12">
    <w:abstractNumId w:val="11"/>
  </w:num>
  <w:num w:numId="13">
    <w:abstractNumId w:val="16"/>
  </w:num>
  <w:num w:numId="14">
    <w:abstractNumId w:val="5"/>
  </w:num>
  <w:num w:numId="15">
    <w:abstractNumId w:val="1"/>
  </w:num>
  <w:num w:numId="16">
    <w:abstractNumId w:val="18"/>
  </w:num>
  <w:num w:numId="17">
    <w:abstractNumId w:val="13"/>
  </w:num>
  <w:num w:numId="18">
    <w:abstractNumId w:val="17"/>
  </w:num>
  <w:num w:numId="19">
    <w:abstractNumId w:val="14"/>
  </w:num>
  <w:num w:numId="20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characterSpacingControl w:val="doNotCompress"/>
  <w:compat/>
  <w:rsids>
    <w:rsidRoot w:val="007777F2"/>
    <w:rsid w:val="000074AB"/>
    <w:rsid w:val="000108F8"/>
    <w:rsid w:val="00015C7D"/>
    <w:rsid w:val="000322BD"/>
    <w:rsid w:val="000926BC"/>
    <w:rsid w:val="00095E85"/>
    <w:rsid w:val="00097A8A"/>
    <w:rsid w:val="000A7E1C"/>
    <w:rsid w:val="000B1ECB"/>
    <w:rsid w:val="00103AA6"/>
    <w:rsid w:val="001835F2"/>
    <w:rsid w:val="001D0ABC"/>
    <w:rsid w:val="001F1812"/>
    <w:rsid w:val="00207A59"/>
    <w:rsid w:val="0023284F"/>
    <w:rsid w:val="00237AD9"/>
    <w:rsid w:val="00252E70"/>
    <w:rsid w:val="002824E1"/>
    <w:rsid w:val="002A1CA1"/>
    <w:rsid w:val="002A6CE8"/>
    <w:rsid w:val="002E0631"/>
    <w:rsid w:val="00327479"/>
    <w:rsid w:val="0037074C"/>
    <w:rsid w:val="0038441E"/>
    <w:rsid w:val="003A456C"/>
    <w:rsid w:val="003A5816"/>
    <w:rsid w:val="003A775F"/>
    <w:rsid w:val="003B2A55"/>
    <w:rsid w:val="003D39BF"/>
    <w:rsid w:val="003D76D1"/>
    <w:rsid w:val="003F0847"/>
    <w:rsid w:val="003F1B5D"/>
    <w:rsid w:val="00422D1C"/>
    <w:rsid w:val="004C0D11"/>
    <w:rsid w:val="004E0515"/>
    <w:rsid w:val="004E5789"/>
    <w:rsid w:val="004F7951"/>
    <w:rsid w:val="00505576"/>
    <w:rsid w:val="005210A7"/>
    <w:rsid w:val="005304F9"/>
    <w:rsid w:val="0058744E"/>
    <w:rsid w:val="005970E1"/>
    <w:rsid w:val="005979E6"/>
    <w:rsid w:val="005A7D45"/>
    <w:rsid w:val="005E38BF"/>
    <w:rsid w:val="00605BBA"/>
    <w:rsid w:val="0062771C"/>
    <w:rsid w:val="006472FA"/>
    <w:rsid w:val="00651C37"/>
    <w:rsid w:val="006740A4"/>
    <w:rsid w:val="00685D16"/>
    <w:rsid w:val="00695E61"/>
    <w:rsid w:val="006A418E"/>
    <w:rsid w:val="006C61E4"/>
    <w:rsid w:val="006C6785"/>
    <w:rsid w:val="00736F47"/>
    <w:rsid w:val="0077212C"/>
    <w:rsid w:val="007777F2"/>
    <w:rsid w:val="007B2946"/>
    <w:rsid w:val="007E2678"/>
    <w:rsid w:val="007F1105"/>
    <w:rsid w:val="007F2C53"/>
    <w:rsid w:val="007F6692"/>
    <w:rsid w:val="00817EDF"/>
    <w:rsid w:val="008422ED"/>
    <w:rsid w:val="0085311A"/>
    <w:rsid w:val="0087606E"/>
    <w:rsid w:val="008976F3"/>
    <w:rsid w:val="008A2111"/>
    <w:rsid w:val="008B592A"/>
    <w:rsid w:val="008C32C7"/>
    <w:rsid w:val="008D4D72"/>
    <w:rsid w:val="008D5864"/>
    <w:rsid w:val="008F1E29"/>
    <w:rsid w:val="00901BBE"/>
    <w:rsid w:val="00903B73"/>
    <w:rsid w:val="0094283C"/>
    <w:rsid w:val="00944506"/>
    <w:rsid w:val="0095104B"/>
    <w:rsid w:val="009B6AD6"/>
    <w:rsid w:val="009E28EA"/>
    <w:rsid w:val="009F48B6"/>
    <w:rsid w:val="009F7718"/>
    <w:rsid w:val="00A03E49"/>
    <w:rsid w:val="00A37F17"/>
    <w:rsid w:val="00A576E0"/>
    <w:rsid w:val="00A6235C"/>
    <w:rsid w:val="00AB12E0"/>
    <w:rsid w:val="00AB6CAE"/>
    <w:rsid w:val="00AC73C9"/>
    <w:rsid w:val="00AE7808"/>
    <w:rsid w:val="00AF0A64"/>
    <w:rsid w:val="00AF4DE8"/>
    <w:rsid w:val="00B07A3E"/>
    <w:rsid w:val="00B1220D"/>
    <w:rsid w:val="00B37D42"/>
    <w:rsid w:val="00B77F8D"/>
    <w:rsid w:val="00B82665"/>
    <w:rsid w:val="00B90095"/>
    <w:rsid w:val="00BF3D7E"/>
    <w:rsid w:val="00C308DE"/>
    <w:rsid w:val="00C31F1A"/>
    <w:rsid w:val="00C83EDA"/>
    <w:rsid w:val="00CC5514"/>
    <w:rsid w:val="00D32025"/>
    <w:rsid w:val="00D53BAC"/>
    <w:rsid w:val="00D92E95"/>
    <w:rsid w:val="00DA4952"/>
    <w:rsid w:val="00DE411B"/>
    <w:rsid w:val="00DF46BB"/>
    <w:rsid w:val="00E12061"/>
    <w:rsid w:val="00E16E56"/>
    <w:rsid w:val="00E20080"/>
    <w:rsid w:val="00E25A55"/>
    <w:rsid w:val="00E45A8C"/>
    <w:rsid w:val="00E642B2"/>
    <w:rsid w:val="00EA2F5B"/>
    <w:rsid w:val="00EC5556"/>
    <w:rsid w:val="00ED7552"/>
    <w:rsid w:val="00EF296F"/>
    <w:rsid w:val="00F03510"/>
    <w:rsid w:val="00F05F74"/>
    <w:rsid w:val="00F06976"/>
    <w:rsid w:val="00F07881"/>
    <w:rsid w:val="00F15A15"/>
    <w:rsid w:val="00F27B5F"/>
    <w:rsid w:val="00F50E23"/>
    <w:rsid w:val="00F74AD4"/>
    <w:rsid w:val="00F75B70"/>
    <w:rsid w:val="00F94162"/>
    <w:rsid w:val="00F95197"/>
    <w:rsid w:val="00F97013"/>
    <w:rsid w:val="00FA53BE"/>
    <w:rsid w:val="00FB2F3A"/>
    <w:rsid w:val="00FC2175"/>
    <w:rsid w:val="00FD0921"/>
    <w:rsid w:val="00FE7153"/>
    <w:rsid w:val="00FF6E6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34"/>
    <o:shapelayout v:ext="edit">
      <o:idmap v:ext="edit" data="1"/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777F2"/>
    <w:rPr>
      <w:sz w:val="28"/>
      <w:szCs w:val="28"/>
    </w:rPr>
  </w:style>
  <w:style w:type="paragraph" w:styleId="1">
    <w:name w:val="heading 1"/>
    <w:basedOn w:val="a"/>
    <w:next w:val="a"/>
    <w:qFormat/>
    <w:rsid w:val="00A03E49"/>
    <w:pPr>
      <w:keepNext/>
      <w:widowControl w:val="0"/>
      <w:jc w:val="both"/>
      <w:outlineLvl w:val="0"/>
    </w:pPr>
    <w:rPr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7777F2"/>
    <w:pPr>
      <w:widowControl w:val="0"/>
      <w:ind w:firstLine="567"/>
      <w:jc w:val="both"/>
    </w:pPr>
    <w:rPr>
      <w:sz w:val="22"/>
      <w:szCs w:val="24"/>
    </w:rPr>
  </w:style>
  <w:style w:type="paragraph" w:styleId="a4">
    <w:name w:val="Balloon Text"/>
    <w:basedOn w:val="a"/>
    <w:link w:val="a5"/>
    <w:rsid w:val="006C678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6C6785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A03E49"/>
    <w:rPr>
      <w:color w:val="0000FF" w:themeColor="hyperlink"/>
      <w:u w:val="single"/>
    </w:rPr>
  </w:style>
  <w:style w:type="paragraph" w:styleId="10">
    <w:name w:val="toc 1"/>
    <w:basedOn w:val="a"/>
    <w:next w:val="a"/>
    <w:autoRedefine/>
    <w:uiPriority w:val="39"/>
    <w:rsid w:val="00A03E49"/>
    <w:pPr>
      <w:spacing w:after="100"/>
    </w:pPr>
  </w:style>
  <w:style w:type="paragraph" w:styleId="a7">
    <w:name w:val="Document Map"/>
    <w:basedOn w:val="a"/>
    <w:link w:val="a8"/>
    <w:rsid w:val="00E12061"/>
    <w:rPr>
      <w:rFonts w:ascii="Tahoma" w:hAnsi="Tahoma" w:cs="Tahoma"/>
      <w:sz w:val="16"/>
      <w:szCs w:val="16"/>
    </w:rPr>
  </w:style>
  <w:style w:type="character" w:customStyle="1" w:styleId="a8">
    <w:name w:val="Схема документа Знак"/>
    <w:basedOn w:val="a0"/>
    <w:link w:val="a7"/>
    <w:rsid w:val="00E1206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67.bin"/><Relationship Id="rId303" Type="http://schemas.openxmlformats.org/officeDocument/2006/relationships/oleObject" Target="embeddings/oleObject169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image" Target="media/image76.wmf"/><Relationship Id="rId324" Type="http://schemas.openxmlformats.org/officeDocument/2006/relationships/image" Target="media/image136.wmf"/><Relationship Id="rId345" Type="http://schemas.openxmlformats.org/officeDocument/2006/relationships/oleObject" Target="embeddings/oleObject197.bin"/><Relationship Id="rId170" Type="http://schemas.openxmlformats.org/officeDocument/2006/relationships/image" Target="media/image80.wmf"/><Relationship Id="rId191" Type="http://schemas.openxmlformats.org/officeDocument/2006/relationships/image" Target="media/image88.emf"/><Relationship Id="rId205" Type="http://schemas.openxmlformats.org/officeDocument/2006/relationships/image" Target="media/image94.wmf"/><Relationship Id="rId226" Type="http://schemas.openxmlformats.org/officeDocument/2006/relationships/image" Target="media/image102.png"/><Relationship Id="rId247" Type="http://schemas.openxmlformats.org/officeDocument/2006/relationships/oleObject" Target="embeddings/oleObject134.bin"/><Relationship Id="rId107" Type="http://schemas.openxmlformats.org/officeDocument/2006/relationships/image" Target="media/image52.wmf"/><Relationship Id="rId268" Type="http://schemas.openxmlformats.org/officeDocument/2006/relationships/oleObject" Target="embeddings/oleObject148.bin"/><Relationship Id="rId289" Type="http://schemas.openxmlformats.org/officeDocument/2006/relationships/oleObject" Target="embeddings/oleObject16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image" Target="media/image25.emf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77.bin"/><Relationship Id="rId335" Type="http://schemas.openxmlformats.org/officeDocument/2006/relationships/oleObject" Target="embeddings/oleObject190.bin"/><Relationship Id="rId356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4.emf"/><Relationship Id="rId216" Type="http://schemas.openxmlformats.org/officeDocument/2006/relationships/oleObject" Target="embeddings/oleObject114.bin"/><Relationship Id="rId237" Type="http://schemas.openxmlformats.org/officeDocument/2006/relationships/oleObject" Target="embeddings/oleObject126.bin"/><Relationship Id="rId258" Type="http://schemas.openxmlformats.org/officeDocument/2006/relationships/oleObject" Target="embeddings/oleObject143.bin"/><Relationship Id="rId279" Type="http://schemas.openxmlformats.org/officeDocument/2006/relationships/oleObject" Target="embeddings/oleObject15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61.bin"/><Relationship Id="rId304" Type="http://schemas.openxmlformats.org/officeDocument/2006/relationships/image" Target="media/image130.wmf"/><Relationship Id="rId325" Type="http://schemas.openxmlformats.org/officeDocument/2006/relationships/oleObject" Target="embeddings/oleObject184.bin"/><Relationship Id="rId346" Type="http://schemas.openxmlformats.org/officeDocument/2006/relationships/oleObject" Target="embeddings/oleObject19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20.bin"/><Relationship Id="rId248" Type="http://schemas.openxmlformats.org/officeDocument/2006/relationships/oleObject" Target="embeddings/oleObject135.bin"/><Relationship Id="rId269" Type="http://schemas.openxmlformats.org/officeDocument/2006/relationships/oleObject" Target="embeddings/oleObject149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56.bin"/><Relationship Id="rId315" Type="http://schemas.openxmlformats.org/officeDocument/2006/relationships/oleObject" Target="embeddings/oleObject178.bin"/><Relationship Id="rId336" Type="http://schemas.openxmlformats.org/officeDocument/2006/relationships/image" Target="media/image141.wmf"/><Relationship Id="rId54" Type="http://schemas.openxmlformats.org/officeDocument/2006/relationships/image" Target="media/image26.png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9.emf"/><Relationship Id="rId161" Type="http://schemas.openxmlformats.org/officeDocument/2006/relationships/image" Target="media/image77.emf"/><Relationship Id="rId182" Type="http://schemas.openxmlformats.org/officeDocument/2006/relationships/image" Target="media/image85.png"/><Relationship Id="rId217" Type="http://schemas.openxmlformats.org/officeDocument/2006/relationships/image" Target="media/image9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7.bin"/><Relationship Id="rId259" Type="http://schemas.openxmlformats.org/officeDocument/2006/relationships/image" Target="media/image111.e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16.wmf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70.bin"/><Relationship Id="rId326" Type="http://schemas.openxmlformats.org/officeDocument/2006/relationships/image" Target="media/image137.wmf"/><Relationship Id="rId347" Type="http://schemas.openxmlformats.org/officeDocument/2006/relationships/image" Target="media/image144.wmf"/><Relationship Id="rId44" Type="http://schemas.openxmlformats.org/officeDocument/2006/relationships/image" Target="media/image21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1.e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21.bin"/><Relationship Id="rId249" Type="http://schemas.openxmlformats.org/officeDocument/2006/relationships/image" Target="media/image109.e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44.bin"/><Relationship Id="rId281" Type="http://schemas.openxmlformats.org/officeDocument/2006/relationships/image" Target="media/image120.emf"/><Relationship Id="rId316" Type="http://schemas.openxmlformats.org/officeDocument/2006/relationships/image" Target="media/image133.wmf"/><Relationship Id="rId337" Type="http://schemas.openxmlformats.org/officeDocument/2006/relationships/oleObject" Target="embeddings/oleObject191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image" Target="media/image70.png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28.bin"/><Relationship Id="rId250" Type="http://schemas.openxmlformats.org/officeDocument/2006/relationships/oleObject" Target="embeddings/oleObject136.bin"/><Relationship Id="rId271" Type="http://schemas.openxmlformats.org/officeDocument/2006/relationships/oleObject" Target="embeddings/oleObject150.bin"/><Relationship Id="rId292" Type="http://schemas.openxmlformats.org/officeDocument/2006/relationships/image" Target="media/image125.emf"/><Relationship Id="rId306" Type="http://schemas.openxmlformats.org/officeDocument/2006/relationships/oleObject" Target="embeddings/oleObject171.bin"/><Relationship Id="rId24" Type="http://schemas.openxmlformats.org/officeDocument/2006/relationships/image" Target="media/image10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85.bin"/><Relationship Id="rId348" Type="http://schemas.openxmlformats.org/officeDocument/2006/relationships/oleObject" Target="embeddings/oleObject199.bin"/><Relationship Id="rId152" Type="http://schemas.openxmlformats.org/officeDocument/2006/relationships/image" Target="media/image74.e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2.bin"/><Relationship Id="rId240" Type="http://schemas.openxmlformats.org/officeDocument/2006/relationships/image" Target="media/image107.emf"/><Relationship Id="rId261" Type="http://schemas.openxmlformats.org/officeDocument/2006/relationships/oleObject" Target="embeddings/oleObject145.bin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21.png"/><Relationship Id="rId317" Type="http://schemas.openxmlformats.org/officeDocument/2006/relationships/oleObject" Target="embeddings/oleObject179.bin"/><Relationship Id="rId338" Type="http://schemas.openxmlformats.org/officeDocument/2006/relationships/oleObject" Target="embeddings/oleObject192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4.bin"/><Relationship Id="rId219" Type="http://schemas.openxmlformats.org/officeDocument/2006/relationships/image" Target="media/image99.wmf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7.bin"/><Relationship Id="rId25" Type="http://schemas.openxmlformats.org/officeDocument/2006/relationships/image" Target="media/image11.png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17.wmf"/><Relationship Id="rId293" Type="http://schemas.openxmlformats.org/officeDocument/2006/relationships/oleObject" Target="embeddings/oleObject163.bin"/><Relationship Id="rId307" Type="http://schemas.openxmlformats.org/officeDocument/2006/relationships/image" Target="media/image131.wmf"/><Relationship Id="rId328" Type="http://schemas.openxmlformats.org/officeDocument/2006/relationships/oleObject" Target="embeddings/oleObject186.bin"/><Relationship Id="rId349" Type="http://schemas.openxmlformats.org/officeDocument/2006/relationships/oleObject" Target="embeddings/oleObject200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8.bin"/><Relationship Id="rId195" Type="http://schemas.openxmlformats.org/officeDocument/2006/relationships/image" Target="media/image89.wmf"/><Relationship Id="rId209" Type="http://schemas.openxmlformats.org/officeDocument/2006/relationships/image" Target="media/image95.e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6.bin"/><Relationship Id="rId225" Type="http://schemas.openxmlformats.org/officeDocument/2006/relationships/image" Target="media/image101.emf"/><Relationship Id="rId241" Type="http://schemas.openxmlformats.org/officeDocument/2006/relationships/oleObject" Target="embeddings/oleObject129.bin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5.wmf"/><Relationship Id="rId288" Type="http://schemas.openxmlformats.org/officeDocument/2006/relationships/image" Target="media/image124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46.bin"/><Relationship Id="rId283" Type="http://schemas.openxmlformats.org/officeDocument/2006/relationships/oleObject" Target="embeddings/oleObject157.bin"/><Relationship Id="rId313" Type="http://schemas.openxmlformats.org/officeDocument/2006/relationships/oleObject" Target="embeddings/oleObject176.bin"/><Relationship Id="rId318" Type="http://schemas.openxmlformats.org/officeDocument/2006/relationships/oleObject" Target="embeddings/oleObject180.bin"/><Relationship Id="rId339" Type="http://schemas.openxmlformats.org/officeDocument/2006/relationships/image" Target="media/image14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5.bin"/><Relationship Id="rId334" Type="http://schemas.openxmlformats.org/officeDocument/2006/relationships/image" Target="media/image140.wmf"/><Relationship Id="rId350" Type="http://schemas.openxmlformats.org/officeDocument/2006/relationships/oleObject" Target="embeddings/oleObject201.bin"/><Relationship Id="rId35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10.bin"/><Relationship Id="rId215" Type="http://schemas.openxmlformats.org/officeDocument/2006/relationships/image" Target="media/image97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42.bin"/><Relationship Id="rId278" Type="http://schemas.openxmlformats.org/officeDocument/2006/relationships/oleObject" Target="embeddings/oleObject154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38.bin"/><Relationship Id="rId273" Type="http://schemas.openxmlformats.org/officeDocument/2006/relationships/oleObject" Target="embeddings/oleObject151.bin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2.bin"/><Relationship Id="rId329" Type="http://schemas.openxmlformats.org/officeDocument/2006/relationships/oleObject" Target="embeddings/oleObject187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image" Target="media/image54.e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93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Relationship Id="rId221" Type="http://schemas.openxmlformats.org/officeDocument/2006/relationships/image" Target="media/image100.wmf"/><Relationship Id="rId242" Type="http://schemas.openxmlformats.org/officeDocument/2006/relationships/oleObject" Target="embeddings/oleObject130.bin"/><Relationship Id="rId263" Type="http://schemas.openxmlformats.org/officeDocument/2006/relationships/image" Target="media/image112.wmf"/><Relationship Id="rId284" Type="http://schemas.openxmlformats.org/officeDocument/2006/relationships/image" Target="media/image122.wmf"/><Relationship Id="rId319" Type="http://schemas.openxmlformats.org/officeDocument/2006/relationships/oleObject" Target="embeddings/oleObject181.bin"/><Relationship Id="rId37" Type="http://schemas.openxmlformats.org/officeDocument/2006/relationships/image" Target="media/image17.emf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38.emf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image" Target="media/image86.wmf"/><Relationship Id="rId351" Type="http://schemas.openxmlformats.org/officeDocument/2006/relationships/image" Target="media/image145.emf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9.bin"/><Relationship Id="rId274" Type="http://schemas.openxmlformats.org/officeDocument/2006/relationships/image" Target="media/image118.wmf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image" Target="media/image55.png"/><Relationship Id="rId134" Type="http://schemas.openxmlformats.org/officeDocument/2006/relationships/oleObject" Target="embeddings/oleObject63.bin"/><Relationship Id="rId320" Type="http://schemas.openxmlformats.org/officeDocument/2006/relationships/image" Target="media/image134.e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2.wmf"/><Relationship Id="rId197" Type="http://schemas.openxmlformats.org/officeDocument/2006/relationships/image" Target="media/image90.wmf"/><Relationship Id="rId341" Type="http://schemas.openxmlformats.org/officeDocument/2006/relationships/oleObject" Target="embeddings/oleObject194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31.bin"/><Relationship Id="rId264" Type="http://schemas.openxmlformats.org/officeDocument/2006/relationships/oleObject" Target="embeddings/oleObject147.bin"/><Relationship Id="rId285" Type="http://schemas.openxmlformats.org/officeDocument/2006/relationships/oleObject" Target="embeddings/oleObject15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8.jpeg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74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e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88.bin"/><Relationship Id="rId352" Type="http://schemas.openxmlformats.org/officeDocument/2006/relationships/oleObject" Target="embeddings/oleObject20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4.bin"/><Relationship Id="rId254" Type="http://schemas.openxmlformats.org/officeDocument/2006/relationships/oleObject" Target="embeddings/oleObject14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52.bin"/><Relationship Id="rId296" Type="http://schemas.openxmlformats.org/officeDocument/2006/relationships/image" Target="media/image126.wmf"/><Relationship Id="rId300" Type="http://schemas.openxmlformats.org/officeDocument/2006/relationships/image" Target="media/image128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82.bin"/><Relationship Id="rId342" Type="http://schemas.openxmlformats.org/officeDocument/2006/relationships/oleObject" Target="embeddings/oleObject195.bin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3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3.wmf"/><Relationship Id="rId286" Type="http://schemas.openxmlformats.org/officeDocument/2006/relationships/image" Target="media/image123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e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32.emf"/><Relationship Id="rId332" Type="http://schemas.openxmlformats.org/officeDocument/2006/relationships/image" Target="media/image139.wmf"/><Relationship Id="rId353" Type="http://schemas.openxmlformats.org/officeDocument/2006/relationships/oleObject" Target="embeddings/oleObject203.bin"/><Relationship Id="rId71" Type="http://schemas.openxmlformats.org/officeDocument/2006/relationships/image" Target="media/image34.emf"/><Relationship Id="rId92" Type="http://schemas.openxmlformats.org/officeDocument/2006/relationships/oleObject" Target="embeddings/oleObject43.bin"/><Relationship Id="rId213" Type="http://schemas.openxmlformats.org/officeDocument/2006/relationships/image" Target="media/image96.wmf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0.wmf"/><Relationship Id="rId276" Type="http://schemas.openxmlformats.org/officeDocument/2006/relationships/oleObject" Target="embeddings/oleObject153.bin"/><Relationship Id="rId297" Type="http://schemas.openxmlformats.org/officeDocument/2006/relationships/oleObject" Target="embeddings/oleObject166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8.bin"/><Relationship Id="rId322" Type="http://schemas.openxmlformats.org/officeDocument/2006/relationships/image" Target="media/image135.wmf"/><Relationship Id="rId343" Type="http://schemas.openxmlformats.org/officeDocument/2006/relationships/image" Target="media/image143.e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9.bin"/><Relationship Id="rId245" Type="http://schemas.openxmlformats.org/officeDocument/2006/relationships/image" Target="media/image108.wmf"/><Relationship Id="rId266" Type="http://schemas.openxmlformats.org/officeDocument/2006/relationships/image" Target="media/image114.wmf"/><Relationship Id="rId287" Type="http://schemas.openxmlformats.org/officeDocument/2006/relationships/oleObject" Target="embeddings/oleObject159.bin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image" Target="media/image62.png"/><Relationship Id="rId147" Type="http://schemas.openxmlformats.org/officeDocument/2006/relationships/image" Target="media/image72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75.bin"/><Relationship Id="rId333" Type="http://schemas.openxmlformats.org/officeDocument/2006/relationships/oleObject" Target="embeddings/oleObject189.bin"/><Relationship Id="rId354" Type="http://schemas.openxmlformats.org/officeDocument/2006/relationships/oleObject" Target="embeddings/oleObject204.bin"/><Relationship Id="rId51" Type="http://schemas.openxmlformats.org/officeDocument/2006/relationships/image" Target="media/image24.wmf"/><Relationship Id="rId72" Type="http://schemas.openxmlformats.org/officeDocument/2006/relationships/image" Target="media/image35.png"/><Relationship Id="rId93" Type="http://schemas.openxmlformats.org/officeDocument/2006/relationships/image" Target="media/image45.wmf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5.bin"/><Relationship Id="rId256" Type="http://schemas.openxmlformats.org/officeDocument/2006/relationships/oleObject" Target="embeddings/oleObject141.bin"/><Relationship Id="rId277" Type="http://schemas.openxmlformats.org/officeDocument/2006/relationships/image" Target="media/image119.wmf"/><Relationship Id="rId298" Type="http://schemas.openxmlformats.org/officeDocument/2006/relationships/image" Target="media/image127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8.bin"/><Relationship Id="rId302" Type="http://schemas.openxmlformats.org/officeDocument/2006/relationships/image" Target="media/image129.wmf"/><Relationship Id="rId323" Type="http://schemas.openxmlformats.org/officeDocument/2006/relationships/oleObject" Target="embeddings/oleObject183.bin"/><Relationship Id="rId344" Type="http://schemas.openxmlformats.org/officeDocument/2006/relationships/oleObject" Target="embeddings/oleObject19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8A97527-28C8-4DA8-BCC9-6354471664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</TotalTime>
  <Pages>51</Pages>
  <Words>7550</Words>
  <Characters>43035</Characters>
  <Application>Microsoft Office Word</Application>
  <DocSecurity>0</DocSecurity>
  <Lines>358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нт № 1</vt:lpstr>
    </vt:vector>
  </TitlesOfParts>
  <Company>1</Company>
  <LinksUpToDate>false</LinksUpToDate>
  <CharactersWithSpaces>504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нт № 1</dc:title>
  <dc:creator>1</dc:creator>
  <cp:lastModifiedBy>secretary</cp:lastModifiedBy>
  <cp:revision>41</cp:revision>
  <cp:lastPrinted>2015-11-17T08:13:00Z</cp:lastPrinted>
  <dcterms:created xsi:type="dcterms:W3CDTF">2020-09-13T11:49:00Z</dcterms:created>
  <dcterms:modified xsi:type="dcterms:W3CDTF">2020-09-14T06:29:00Z</dcterms:modified>
</cp:coreProperties>
</file>